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6648A4A1" w:rsidR="008E6DE3" w:rsidRPr="00131537" w:rsidRDefault="007F3E8E" w:rsidP="006E48EB">
      <w:pPr>
        <w:spacing w:line="360" w:lineRule="auto"/>
      </w:pPr>
      <w:r>
        <w:t>I</w:t>
      </w:r>
      <w:r w:rsidR="008E6DE3" w:rsidRPr="00131537">
        <w:t>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w:t>
      </w:r>
      <w:r w:rsidR="009D1A09">
        <w:t xml:space="preserve"> relationships between inputs and outputs</w:t>
      </w:r>
      <w:r w:rsidR="008E6DE3" w:rsidRPr="00131537">
        <w:t xml:space="preserve">.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62E190C0"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13F168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Regression for production function </w:t>
      </w:r>
      <w:r w:rsidR="00544D21" w:rsidRPr="00131537">
        <w:lastRenderedPageBreak/>
        <w:t>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w:t>
      </w:r>
      <w:r w:rsidR="00E7345C" w:rsidRPr="006C3533">
        <w:rPr>
          <w:rFonts w:cs="Times New Roman"/>
          <w:color w:val="000000"/>
        </w:rPr>
        <w:lastRenderedPageBreak/>
        <w:t xml:space="preserve">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 xml:space="preserve">orientation and other factors) to </w:t>
      </w:r>
      <w:r w:rsidR="00BA7B4E" w:rsidRPr="00131537">
        <w:lastRenderedPageBreak/>
        <w:t>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w:t>
      </w:r>
      <w:r w:rsidR="005B397D" w:rsidRPr="00131537">
        <w:lastRenderedPageBreak/>
        <w:t xml:space="preserve">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8" o:title=""/>
          </v:shape>
          <o:OLEObject Type="Embed" ProgID="Equation.DSMT4" ShapeID="_x0000_i1025" DrawAspect="Content" ObjectID="_1783770469"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8.25pt;height:21pt" o:ole="">
            <v:imagedata r:id="rId10" o:title=""/>
          </v:shape>
          <o:OLEObject Type="Embed" ProgID="Equation.DSMT4" ShapeID="_x0000_i1026" DrawAspect="Content" ObjectID="_1783770470"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pt;height:21pt" o:ole="">
            <v:imagedata r:id="rId12" o:title=""/>
          </v:shape>
          <o:OLEObject Type="Embed" ProgID="Equation.DSMT4" ShapeID="_x0000_i1027" DrawAspect="Content" ObjectID="_1783770471"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2pt" o:ole="">
            <v:imagedata r:id="rId14" o:title=""/>
          </v:shape>
          <o:OLEObject Type="Embed" ProgID="Equation.DSMT4" ShapeID="_x0000_i1028" DrawAspect="Content" ObjectID="_1783770472"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25pt;height:12pt" o:ole="">
            <v:imagedata r:id="rId14" o:title=""/>
          </v:shape>
          <o:OLEObject Type="Embed" ProgID="Equation.DSMT4" ShapeID="_x0000_i1029" DrawAspect="Content" ObjectID="_1783770473"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lastRenderedPageBreak/>
        <w:tab/>
      </w:r>
      <w:r w:rsidR="00B65A65" w:rsidRPr="00B65A65">
        <w:rPr>
          <w:position w:val="-30"/>
        </w:rPr>
        <w:object w:dxaOrig="6660" w:dyaOrig="720" w14:anchorId="33631200">
          <v:shape id="_x0000_i1030" type="#_x0000_t75" style="width:333.75pt;height:36pt" o:ole="">
            <v:imagedata r:id="rId17" o:title=""/>
          </v:shape>
          <o:OLEObject Type="Embed" ProgID="Equation.DSMT4" ShapeID="_x0000_i1030" DrawAspect="Content" ObjectID="_1783770474"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75pt;height:150pt" o:ole="">
            <v:imagedata r:id="rId19" o:title=""/>
          </v:shape>
          <o:OLEObject Type="Embed" ProgID="Equation.DSMT4" ShapeID="_x0000_i1031" DrawAspect="Content" ObjectID="_1783770475"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6AF79268"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w:t>
      </w:r>
      <w:r w:rsidR="00BA6425" w:rsidRPr="00BA6425">
        <w:lastRenderedPageBreak/>
        <w:t xml:space="preserve">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pt;height:14.25pt" o:ole="">
            <v:imagedata r:id="rId21" o:title=""/>
          </v:shape>
          <o:OLEObject Type="Embed" ProgID="Equation.DSMT4" ShapeID="_x0000_i1032" DrawAspect="Content" ObjectID="_1783770476" r:id="rId22"/>
        </w:object>
      </w:r>
      <w:r>
        <w:t>)</w:t>
      </w:r>
      <w:r w:rsidR="00BA64F1">
        <w:t>, the margin (</w:t>
      </w:r>
      <w:r w:rsidR="00B65A65" w:rsidRPr="00B65A65">
        <w:rPr>
          <w:position w:val="-6"/>
        </w:rPr>
        <w:object w:dxaOrig="200" w:dyaOrig="220" w14:anchorId="0C5281BA">
          <v:shape id="_x0000_i1033" type="#_x0000_t75" style="width:9.75pt;height:11.25pt" o:ole="">
            <v:imagedata r:id="rId23" o:title=""/>
          </v:shape>
          <o:OLEObject Type="Embed" ProgID="Equation.DSMT4" ShapeID="_x0000_i1033" DrawAspect="Content" ObjectID="_1783770477"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w:t>
      </w:r>
      <w:r>
        <w:lastRenderedPageBreak/>
        <w:t>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lastRenderedPageBreak/>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6C6A8DBB"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Nevertheless</w:t>
      </w:r>
      <w:r w:rsidR="00C64752" w:rsidRPr="00C64752">
        <w:t xml:space="preserve">, to maintain simplicity, this study will </w:t>
      </w:r>
      <w:r w:rsidR="00C64752">
        <w:t xml:space="preserve">only </w:t>
      </w:r>
      <w:r w:rsidR="00C64752" w:rsidRPr="00C64752">
        <w:t>focus on two well-known machine learning techniques: support vector machines (SVM) and neural networks (NN).</w:t>
      </w:r>
    </w:p>
    <w:p w14:paraId="0EF2F827" w14:textId="77777777" w:rsidR="00C55407" w:rsidRDefault="00C55407" w:rsidP="00C55407">
      <w:pPr>
        <w:spacing w:line="360" w:lineRule="auto"/>
      </w:pPr>
    </w:p>
    <w:p w14:paraId="1EE5F2B4" w14:textId="3F78AC0E"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w:t>
      </w:r>
      <w:r w:rsidR="00C8706C">
        <w:t xml:space="preserve"> selected</w:t>
      </w:r>
      <w:r w:rsidRPr="003322B6">
        <w:t>, signifies its transition away from its original class label</w:t>
      </w:r>
      <w:r w:rsidR="000D1896">
        <w:t xml:space="preserve"> (feasible)</w:t>
      </w:r>
      <w:r w:rsidR="00A41C17">
        <w:t xml:space="preserve"> through its projection onto the efficient frontier (the separating surface)</w:t>
      </w:r>
      <w:r w:rsidRPr="003322B6">
        <w:t xml:space="preserve">. This movement quantifies the level of technical </w:t>
      </w:r>
      <w:r w:rsidRPr="003322B6">
        <w:lastRenderedPageBreak/>
        <w:t>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292D690F"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w:t>
      </w:r>
      <w:r w:rsidR="002042BE" w:rsidRPr="002042BE">
        <w:rPr>
          <w:rFonts w:cs="Times New Roman"/>
        </w:rPr>
        <w:lastRenderedPageBreak/>
        <w:t>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9ADBE45"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xceptional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5pt;height:165pt" o:ole="">
            <v:imagedata r:id="rId28" o:title=""/>
          </v:shape>
          <o:OLEObject Type="Embed" ProgID="Equation.DSMT4" ShapeID="_x0000_i1034" DrawAspect="Content" ObjectID="_1783770478"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4.25pt;height:18.75pt" o:ole="">
            <v:imagedata r:id="rId30" o:title=""/>
          </v:shape>
          <o:OLEObject Type="Embed" ProgID="Equation.DSMT4" ShapeID="_x0000_i1035" DrawAspect="Content" ObjectID="_1783770479" r:id="rId31"/>
        </w:object>
      </w:r>
      <w:r w:rsidR="00EE1C45">
        <w:t xml:space="preserve">, then DMU </w:t>
      </w:r>
      <w:r w:rsidR="00B65A65" w:rsidRPr="00B65A65">
        <w:rPr>
          <w:position w:val="-12"/>
        </w:rPr>
        <w:object w:dxaOrig="760" w:dyaOrig="360" w14:anchorId="01CFA10F">
          <v:shape id="_x0000_i1036" type="#_x0000_t75" style="width:38.25pt;height:18pt" o:ole="">
            <v:imagedata r:id="rId32" o:title=""/>
          </v:shape>
          <o:OLEObject Type="Embed" ProgID="Equation.DSMT4" ShapeID="_x0000_i1036" DrawAspect="Content" ObjectID="_1783770480"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75pt;height:12pt" o:ole="">
            <v:imagedata r:id="rId34" o:title=""/>
          </v:shape>
          <o:OLEObject Type="Embed" ProgID="Equation.DSMT4" ShapeID="_x0000_i1037" DrawAspect="Content" ObjectID="_1783770481" r:id="rId35"/>
        </w:object>
      </w:r>
      <w:r w:rsidR="00165F09">
        <w:t xml:space="preserve">. Otherwise, that is, if </w:t>
      </w:r>
      <w:r w:rsidR="00B65A65" w:rsidRPr="00B65A65">
        <w:rPr>
          <w:position w:val="-14"/>
        </w:rPr>
        <w:object w:dxaOrig="1480" w:dyaOrig="380" w14:anchorId="7B2BFFC2">
          <v:shape id="_x0000_i1038" type="#_x0000_t75" style="width:74.25pt;height:18.75pt" o:ole="">
            <v:imagedata r:id="rId36" o:title=""/>
          </v:shape>
          <o:OLEObject Type="Embed" ProgID="Equation.DSMT4" ShapeID="_x0000_i1038" DrawAspect="Content" ObjectID="_1783770482" r:id="rId37"/>
        </w:object>
      </w:r>
      <w:r w:rsidR="0014739E">
        <w:t xml:space="preserve">, then DMU </w:t>
      </w:r>
      <w:r w:rsidR="00B65A65" w:rsidRPr="00B65A65">
        <w:rPr>
          <w:position w:val="-12"/>
        </w:rPr>
        <w:object w:dxaOrig="760" w:dyaOrig="360" w14:anchorId="565C23A1">
          <v:shape id="_x0000_i1039" type="#_x0000_t75" style="width:38.25pt;height:18pt" o:ole="">
            <v:imagedata r:id="rId32" o:title=""/>
          </v:shape>
          <o:OLEObject Type="Embed" ProgID="Equation.DSMT4" ShapeID="_x0000_i1039" DrawAspect="Content" ObjectID="_1783770483"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pt;height:12pt" o:ole="">
            <v:imagedata r:id="rId39" o:title=""/>
          </v:shape>
          <o:OLEObject Type="Embed" ProgID="Equation.DSMT4" ShapeID="_x0000_i1040" DrawAspect="Content" ObjectID="_1783770484"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w:t>
      </w:r>
      <w:r w:rsidR="00CC5934">
        <w:lastRenderedPageBreak/>
        <w:t>more effective generalization by mitigating the bias introduced by the original class imbalance.</w:t>
      </w:r>
      <w:r w:rsidR="007A3EB9">
        <w:t xml:space="preserve"> Next, we talk about the process that we implement in practice to generate the synthetic units.</w:t>
      </w:r>
    </w:p>
    <w:p w14:paraId="7D66CE28" w14:textId="25D1F60A" w:rsidR="00935AC1" w:rsidRDefault="00935AC1" w:rsidP="00935AC1">
      <w:pPr>
        <w:spacing w:line="360" w:lineRule="auto"/>
      </w:pPr>
      <w:r>
        <w:t xml:space="preserve">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w:t>
      </w:r>
      <w:r w:rsidR="00C8706C">
        <w:t>a conditioned</w:t>
      </w:r>
      <w:r>
        <w:t xml:space="preserve">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5pt;height:18pt" o:ole="">
            <v:imagedata r:id="rId41" o:title=""/>
          </v:shape>
          <o:OLEObject Type="Embed" ProgID="Equation.DSMT4" ShapeID="_x0000_i1041" DrawAspect="Content" ObjectID="_1783770485" r:id="rId42"/>
        </w:object>
      </w:r>
      <w:r w:rsidR="00106C98" w:rsidRPr="00106C98">
        <w:t>.</w:t>
      </w:r>
      <w:r w:rsidR="00673848">
        <w:t xml:space="preserve"> </w:t>
      </w:r>
      <w:r w:rsidR="00B65A65" w:rsidRPr="00B65A65">
        <w:rPr>
          <w:position w:val="-12"/>
        </w:rPr>
        <w:object w:dxaOrig="740" w:dyaOrig="360" w14:anchorId="527550D5">
          <v:shape id="_x0000_i1042" type="#_x0000_t75" style="width:37.5pt;height:18pt" o:ole="">
            <v:imagedata r:id="rId43" o:title=""/>
          </v:shape>
          <o:OLEObject Type="Embed" ProgID="Equation.DSMT4" ShapeID="_x0000_i1042" DrawAspect="Content" ObjectID="_1783770486"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30pt;height:18pt" o:ole="">
            <v:imagedata r:id="rId45" o:title=""/>
          </v:shape>
          <o:OLEObject Type="Embed" ProgID="Equation.DSMT4" ShapeID="_x0000_i1043" DrawAspect="Content" ObjectID="_1783770487"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w:t>
      </w:r>
      <w:r w:rsidR="00D643B7">
        <w:lastRenderedPageBreak/>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pt;height:18pt" o:ole="">
            <v:imagedata r:id="rId47" o:title=""/>
          </v:shape>
          <o:OLEObject Type="Embed" ProgID="Equation.DSMT4" ShapeID="_x0000_i1044" DrawAspect="Content" ObjectID="_1783770488"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5" type="#_x0000_t75" style="width:287.25pt;height:20.25pt" o:ole="">
            <v:imagedata r:id="rId49" o:title=""/>
          </v:shape>
          <o:OLEObject Type="Embed" ProgID="Equation.DSMT4" ShapeID="_x0000_i1045" DrawAspect="Content" ObjectID="_1783770489"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pt;height:15.75pt" o:ole="">
            <v:imagedata r:id="rId51" o:title=""/>
          </v:shape>
          <o:OLEObject Type="Embed" ProgID="Equation.DSMT4" ShapeID="_x0000_i1046" DrawAspect="Content" ObjectID="_1783770490"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pt;height:18pt" o:ole="">
            <v:imagedata r:id="rId53" o:title=""/>
          </v:shape>
          <o:OLEObject Type="Embed" ProgID="Equation.DSMT4" ShapeID="_x0000_i1047" DrawAspect="Content" ObjectID="_1783770491"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pt;height:15.75pt" o:ole="">
            <v:imagedata r:id="rId51" o:title=""/>
          </v:shape>
          <o:OLEObject Type="Embed" ProgID="Equation.DSMT4" ShapeID="_x0000_i1048" DrawAspect="Content" ObjectID="_1783770492"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pt;height:15.75pt" o:ole="">
            <v:imagedata r:id="rId51" o:title=""/>
          </v:shape>
          <o:OLEObject Type="Embed" ProgID="Equation.DSMT4" ShapeID="_x0000_i1049" DrawAspect="Content" ObjectID="_1783770493"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25pt;height:18pt" o:ole="">
            <v:imagedata r:id="rId57" o:title=""/>
          </v:shape>
          <o:OLEObject Type="Embed" ProgID="Equation.DSMT4" ShapeID="_x0000_i1050" DrawAspect="Content" ObjectID="_1783770494"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60pt;height:18pt" o:ole="">
            <v:imagedata r:id="rId59" o:title=""/>
          </v:shape>
          <o:OLEObject Type="Embed" ProgID="Equation.DSMT4" ShapeID="_x0000_i1051" DrawAspect="Content" ObjectID="_1783770495"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25pt" o:ole="">
            <v:imagedata r:id="rId61" o:title=""/>
          </v:shape>
          <o:OLEObject Type="Embed" ProgID="Equation.DSMT4" ShapeID="_x0000_i1052" DrawAspect="Content" ObjectID="_1783770496"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pt;height:15.75pt" o:ole="">
            <v:imagedata r:id="rId63" o:title=""/>
          </v:shape>
          <o:OLEObject Type="Embed" ProgID="Equation.DSMT4" ShapeID="_x0000_i1053" DrawAspect="Content" ObjectID="_1783770497" r:id="rId64"/>
        </w:object>
      </w:r>
      <w:r w:rsidR="0088530A">
        <w:t xml:space="preserve">, with </w:t>
      </w:r>
      <w:r w:rsidR="00B65A65" w:rsidRPr="00B65A65">
        <w:rPr>
          <w:position w:val="-10"/>
        </w:rPr>
        <w:object w:dxaOrig="540" w:dyaOrig="320" w14:anchorId="54964E03">
          <v:shape id="_x0000_i1054" type="#_x0000_t75" style="width:27pt;height:15.75pt" o:ole="">
            <v:imagedata r:id="rId65" o:title=""/>
          </v:shape>
          <o:OLEObject Type="Embed" ProgID="Equation.DSMT4" ShapeID="_x0000_i1054" DrawAspect="Content" ObjectID="_1783770498"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25pt;height:18pt" o:ole="">
            <v:imagedata r:id="rId67" o:title=""/>
          </v:shape>
          <o:OLEObject Type="Embed" ProgID="Equation.DSMT4" ShapeID="_x0000_i1055" DrawAspect="Content" ObjectID="_1783770499"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pt;height:15.75pt" o:ole="">
            <v:imagedata r:id="rId69" o:title=""/>
          </v:shape>
          <o:OLEObject Type="Embed" ProgID="Equation.DSMT4" ShapeID="_x0000_i1056" DrawAspect="Content" ObjectID="_1783770500"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75pt;height:18pt" o:ole="">
            <v:imagedata r:id="rId71" o:title=""/>
          </v:shape>
          <o:OLEObject Type="Embed" ProgID="Equation.DSMT4" ShapeID="_x0000_i1057" DrawAspect="Content" ObjectID="_1783770501" r:id="rId72"/>
        </w:object>
      </w:r>
      <w:r w:rsidR="0088530A">
        <w:t>.</w:t>
      </w:r>
    </w:p>
    <w:p w14:paraId="7191799D" w14:textId="77777777" w:rsidR="00913570" w:rsidRDefault="00913570" w:rsidP="00DD0094">
      <w:pPr>
        <w:spacing w:line="360" w:lineRule="auto"/>
      </w:pPr>
    </w:p>
    <w:p w14:paraId="53B2E054" w14:textId="3AD24C5A"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w:t>
      </w:r>
      <w:r w:rsidR="006457D9" w:rsidRPr="006457D9">
        <w:lastRenderedPageBreak/>
        <w:t xml:space="preserve">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1747BD72" w:rsidR="009C6CBF" w:rsidRPr="00B74DB8" w:rsidRDefault="00381CC6" w:rsidP="00DD0094">
      <w:pPr>
        <w:spacing w:line="360" w:lineRule="auto"/>
        <w:rPr>
          <w:lang w:val="en-GB"/>
        </w:rPr>
      </w:pPr>
      <w:r w:rsidRPr="00C8706C">
        <w:t xml:space="preserve">In the following example, </w:t>
      </w:r>
      <w:r w:rsidR="0044219B" w:rsidRPr="00C8706C">
        <w:t xml:space="preserve">we have a data set </w:t>
      </w:r>
      <w:r w:rsidR="00827DFF" w:rsidRPr="00C8706C">
        <w:t xml:space="preserve">made up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8" type="#_x0000_t75" style="width:12pt;height:12pt" o:ole="">
            <v:imagedata r:id="rId73" o:title=""/>
          </v:shape>
          <o:OLEObject Type="Embed" ProgID="Equation.DSMT4" ShapeID="_x0000_i1058" DrawAspect="Content" ObjectID="_1783770502" r:id="rId74"/>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r w:rsidR="0046235B" w:rsidRPr="00C8706C">
        <w:t xml:space="preserve">The first step is to label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are identified with </w:t>
      </w:r>
      <w:r w:rsidR="004036A3" w:rsidRPr="00C8706C">
        <w:t xml:space="preserve">all their optimal </w:t>
      </w:r>
      <w:r w:rsidR="0046235B" w:rsidRPr="00C8706C">
        <w:t>slacks equal to 0, considering them efficient and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2061A32E" w:rsidR="001E6B5C" w:rsidRDefault="001E6B5C" w:rsidP="001E6B5C">
      <w:pPr>
        <w:spacing w:line="360" w:lineRule="auto"/>
      </w:pPr>
      <w:r>
        <w:t>The second step of the method involves the creation of both efficient and inefficient synthetic units. The procedure for creating new efficient units</w:t>
      </w:r>
      <w:r w:rsidR="00C8706C">
        <w:t xml:space="preserve"> (set </w:t>
      </w:r>
      <w:r w:rsidR="00C8706C" w:rsidRPr="00C8706C">
        <w:rPr>
          <w:position w:val="-4"/>
        </w:rPr>
        <w:object w:dxaOrig="240" w:dyaOrig="300" w14:anchorId="29F0D2B3">
          <v:shape id="_x0000_i1059" type="#_x0000_t75" style="width:12pt;height:15pt" o:ole="">
            <v:imagedata r:id="rId80" o:title=""/>
          </v:shape>
          <o:OLEObject Type="Embed" ProgID="Equation.DSMT4" ShapeID="_x0000_i1059" DrawAspect="Content" ObjectID="_1783770503" r:id="rId81"/>
        </w:object>
      </w:r>
      <w:r w:rsidR="00C8706C">
        <w:t>)</w:t>
      </w:r>
      <w:r>
        <w:t xml:space="preserve">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0" type="#_x0000_t75" style="width:9pt;height:15pt" o:ole="">
            <v:imagedata r:id="rId82" o:title=""/>
          </v:shape>
          <o:OLEObject Type="Embed" ProgID="Equation.DSMT4" ShapeID="_x0000_i1060" DrawAspect="Content" ObjectID="_1783770504" r:id="rId83"/>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4943D707"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1" type="#_x0000_t75" style="width:69pt;height:15pt" o:ole="">
            <v:imagedata r:id="rId84" o:title=""/>
          </v:shape>
          <o:OLEObject Type="Embed" ProgID="Equation.DSMT4" ShapeID="_x0000_i1061" DrawAspect="Content" ObjectID="_1783770505" r:id="rId85"/>
        </w:object>
      </w:r>
      <w:r w:rsidR="005078F3" w:rsidRPr="00C8706C">
        <w:t xml:space="preserve"> with</w:t>
      </w:r>
      <w:r w:rsidR="005078F3">
        <w:t xml:space="preserve">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51D625A"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9"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0"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1"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7D8975E9"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cost (0.1, 1, and 10)</m:t>
        </m:r>
      </m:oMath>
      <w:r w:rsidRPr="00D022AA">
        <w:t xml:space="preserve">. 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To classify an observation as efficient, it is proposed that the model's 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p>
    <w:p w14:paraId="3EF25820" w14:textId="4CD89001" w:rsidR="0053570C" w:rsidRDefault="00D629CC" w:rsidP="00BB35AD">
      <w:pPr>
        <w:keepNext/>
        <w:spacing w:line="360" w:lineRule="auto"/>
        <w:jc w:val="center"/>
      </w:pPr>
      <w:commentRangeStart w:id="7"/>
      <w:commentRangeEnd w:id="7"/>
      <w:r>
        <w:rPr>
          <w:rStyle w:val="Refdecomentario"/>
        </w:rPr>
        <w:lastRenderedPageBreak/>
        <w:commentReference w:id="7"/>
      </w:r>
    </w:p>
    <w:p w14:paraId="7F8AB9F4" w14:textId="43BA6DDF" w:rsidR="000F09BE" w:rsidRDefault="002A705A" w:rsidP="00BB35AD">
      <w:pPr>
        <w:keepNext/>
        <w:spacing w:line="360" w:lineRule="auto"/>
        <w:jc w:val="center"/>
      </w:pPr>
      <w:r>
        <w:rPr>
          <w:noProof/>
        </w:rPr>
        <w:drawing>
          <wp:inline distT="0" distB="0" distL="0" distR="0" wp14:anchorId="45249DB1" wp14:editId="0BC12631">
            <wp:extent cx="4333875" cy="3011546"/>
            <wp:effectExtent l="0" t="0" r="0" b="0"/>
            <wp:docPr id="142054046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50460" cy="3023070"/>
                    </a:xfrm>
                    <a:prstGeom prst="rect">
                      <a:avLst/>
                    </a:prstGeom>
                    <a:noFill/>
                    <a:ln>
                      <a:noFill/>
                    </a:ln>
                  </pic:spPr>
                </pic:pic>
              </a:graphicData>
            </a:graphic>
          </wp:inline>
        </w:drawing>
      </w:r>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3516B4ED" w:rsidR="002F3DC6" w:rsidRPr="00720084" w:rsidRDefault="00822F2D" w:rsidP="00DD0094">
      <w:pPr>
        <w:spacing w:line="360" w:lineRule="auto"/>
      </w:pPr>
      <w:r w:rsidRPr="00D022AA">
        <w:t xml:space="preserve">Figure </w:t>
      </w:r>
      <w:r w:rsidR="00791B76" w:rsidRPr="00D022AA">
        <w:t>6</w:t>
      </w:r>
      <w:r w:rsidRPr="00D022AA">
        <w:t xml:space="preserve"> displays the class predictions for a grid of points between 0 and</w:t>
      </w:r>
      <w:r w:rsidR="00884759" w:rsidRPr="00D022AA">
        <w:t xml:space="preserve"> </w:t>
      </w:r>
      <w:r w:rsidR="00791B76" w:rsidRPr="00D022AA">
        <w:t>10</w:t>
      </w:r>
      <w:r w:rsidRPr="00D022AA">
        <w:t xml:space="preserve"> in both dimensions. It is possible to observe the resulting separating hyperplane from the trained model. The original DMUs located in the efficient region (green region) are identified as efficient, with scores of 1 or lower if super-efficiency is applied</w:t>
      </w:r>
      <w:commentRangeStart w:id="8"/>
      <w:r w:rsidRPr="00D022AA">
        <w:t xml:space="preserve">.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commentRangeEnd w:id="8"/>
      <w:r w:rsidR="00060869">
        <w:rPr>
          <w:rStyle w:val="Refdecomentario"/>
        </w:rPr>
        <w:commentReference w:id="8"/>
      </w:r>
      <w:r w:rsidR="00A92734">
        <w:t xml:space="preserve"> </w:t>
      </w:r>
      <w:commentRangeStart w:id="9"/>
      <w:commentRangeStart w:id="10"/>
      <w:r w:rsidR="002F3DC6" w:rsidRPr="00720084">
        <w:t>For example</w:t>
      </w:r>
      <w:r w:rsidR="003D50AE" w:rsidRPr="00720084">
        <w:t>, in Figure 6</w:t>
      </w:r>
      <w:r w:rsidR="002F3DC6" w:rsidRPr="00720084">
        <w:t>,</w:t>
      </w:r>
      <w:r w:rsidR="002A705A" w:rsidRPr="00720084">
        <w:t xml:space="preserve"> for the DMU 3,</w:t>
      </w:r>
      <w:r w:rsidR="005B097F" w:rsidRPr="00720084">
        <w:t xml:space="preserve"> which is predicted by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commentRangeEnd w:id="9"/>
      <w:r w:rsidR="00A92734">
        <w:rPr>
          <w:rStyle w:val="Refdecomentario"/>
        </w:rPr>
        <w:commentReference w:id="9"/>
      </w:r>
      <w:commentRangeEnd w:id="10"/>
      <w:r w:rsidR="008E2A7A">
        <w:rPr>
          <w:rStyle w:val="Refdecomentario"/>
        </w:rPr>
        <w:commentReference w:id="10"/>
      </w:r>
    </w:p>
    <w:p w14:paraId="1FB2D2CA" w14:textId="77777777" w:rsidR="00ED0064" w:rsidRPr="00D022AA" w:rsidRDefault="00ED0064" w:rsidP="00DD0094">
      <w:pPr>
        <w:spacing w:line="360" w:lineRule="auto"/>
        <w:rPr>
          <w:lang w:val="en-GB"/>
        </w:rPr>
      </w:pPr>
    </w:p>
    <w:p w14:paraId="73918383" w14:textId="01BD2BA9" w:rsidR="000B27D8" w:rsidRDefault="00762F36" w:rsidP="00DD0094">
      <w:pPr>
        <w:spacing w:line="360" w:lineRule="auto"/>
      </w:pPr>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lastRenderedPageBreak/>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11"/>
      <w:r w:rsidR="00E6421F" w:rsidRPr="00E6421F">
        <w:rPr>
          <w:b/>
          <w:bCs/>
        </w:rPr>
        <w:t>sector</w:t>
      </w:r>
      <w:commentRangeEnd w:id="11"/>
      <w:r w:rsidR="00A24829">
        <w:rPr>
          <w:rStyle w:val="Refdecomentario"/>
        </w:rPr>
        <w:commentReference w:id="11"/>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lastRenderedPageBreak/>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EB362F7" w:rsidR="006152FB" w:rsidRPr="00D022AA" w:rsidRDefault="006A31B8" w:rsidP="00DD0094">
      <w:pPr>
        <w:spacing w:line="360" w:lineRule="auto"/>
      </w:pPr>
      <w:r w:rsidRPr="00D022AA">
        <w:t xml:space="preserve">Table </w:t>
      </w:r>
      <w:r w:rsidR="00D022AA" w:rsidRPr="00D022AA">
        <w:t>1</w:t>
      </w:r>
      <w:r w:rsidRPr="00D022AA">
        <w:t xml:space="preserve"> shows the 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RDefault="00F57481" w:rsidP="00DD0094">
      <w:pPr>
        <w:spacing w:line="360" w:lineRule="auto"/>
        <w:rPr>
          <w:highlight w:val="yellow"/>
        </w:rPr>
      </w:pPr>
    </w:p>
    <w:p w14:paraId="739A62FE" w14:textId="69EFCF97" w:rsidR="0056708D" w:rsidRDefault="00F57481" w:rsidP="005C7F7F">
      <w:pPr>
        <w:jc w:val="left"/>
        <w:rPr>
          <w:highlight w:val="yellow"/>
        </w:rPr>
        <w:sectPr w:rsidR="0056708D">
          <w:footerReference w:type="default" r:id="rId93"/>
          <w:pgSz w:w="11906" w:h="16838"/>
          <w:pgMar w:top="1417" w:right="1701" w:bottom="1417" w:left="1701" w:header="708" w:footer="708" w:gutter="0"/>
          <w:cols w:space="708"/>
          <w:docGrid w:linePitch="360"/>
        </w:sectPr>
      </w:pPr>
      <w:r>
        <w:rPr>
          <w:highlight w:val="yellow"/>
        </w:rPr>
        <w:br w:type="page"/>
      </w:r>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commentRangeStart w:id="12"/>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commentRangeEnd w:id="12"/>
            <w:r w:rsidR="00940B78">
              <w:rPr>
                <w:rStyle w:val="Refdecomentario"/>
              </w:rPr>
              <w:commentReference w:id="12"/>
            </w:r>
          </w:p>
        </w:tc>
      </w:tr>
    </w:tbl>
    <w:p w14:paraId="569E022C" w14:textId="77777777" w:rsidR="006A7E58" w:rsidRDefault="006A7E58" w:rsidP="006A7E58">
      <w:pPr>
        <w:pStyle w:val="Descripcin"/>
        <w:jc w:val="center"/>
      </w:pPr>
    </w:p>
    <w:p w14:paraId="27A47353" w14:textId="2CA0471D"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r>
        <w:t>.</w:t>
      </w:r>
    </w:p>
    <w:p w14:paraId="1D5CCB49" w14:textId="56DD4366" w:rsidR="00BE36BC" w:rsidRPr="00027179" w:rsidRDefault="00454911" w:rsidP="00DD0094">
      <w:pPr>
        <w:spacing w:line="360" w:lineRule="auto"/>
        <w:rPr>
          <w:lang w:val="en-GB"/>
        </w:rPr>
      </w:pPr>
      <w:r w:rsidRPr="00D022AA">
        <w:lastRenderedPageBreak/>
        <w:t xml:space="preserve">Two ML techniques have been employed: SVM with a polynomial kernel </w:t>
      </w:r>
      <w:r w:rsidR="00F31AC3" w:rsidRPr="00D022AA">
        <w:t>(</w:t>
      </w:r>
      <w:proofErr w:type="spellStart"/>
      <w:r w:rsidR="00F31AC3" w:rsidRPr="00D022AA">
        <w:t>Karatzoglou</w:t>
      </w:r>
      <w:proofErr w:type="spellEnd"/>
      <w:r w:rsidR="00F31AC3" w:rsidRPr="00D022AA">
        <w:t xml:space="preserve"> et al. 2004) </w:t>
      </w:r>
      <w:r w:rsidRPr="00D022AA">
        <w:t>and neural networks</w:t>
      </w:r>
      <w:r w:rsidR="00F31AC3" w:rsidRPr="00D022AA">
        <w:t xml:space="preserve"> </w:t>
      </w:r>
      <w:r w:rsidR="009F4648" w:rsidRPr="00D022AA">
        <w:t>(Venables and Ripley, 2002)</w:t>
      </w:r>
      <w:r w:rsidRPr="00D022AA">
        <w:t xml:space="preserve"> with a hidden layer</w:t>
      </w:r>
      <w:r w:rsidR="0078015D" w:rsidRPr="00D022AA">
        <w:t xml:space="preserve">. </w:t>
      </w:r>
      <w:r w:rsidRPr="00D022AA">
        <w:t xml:space="preserve">A grid is defined with selected hyperparameters for SVM model </w:t>
      </w:r>
      <w:r w:rsidR="00D022AA" w:rsidRPr="00D022AA">
        <w:t>tunning</w:t>
      </w:r>
      <w:r w:rsidRPr="00D022AA">
        <w:t>:</w:t>
      </w:r>
      <w:r w:rsidR="00B973EF" w:rsidRPr="00D022AA">
        <w:t xml:space="preserve"> </w:t>
      </w:r>
      <m:oMath>
        <m:r>
          <w:rPr>
            <w:rFonts w:ascii="Cambria Math" w:hAnsi="Cambria Math"/>
          </w:rPr>
          <m:t>degree (1, 2, 3, 4 and 5)</m:t>
        </m:r>
      </m:oMath>
      <w:r w:rsidR="00B973EF" w:rsidRPr="00D022AA">
        <w:rPr>
          <w:rFonts w:eastAsiaTheme="minorEastAsia"/>
        </w:rPr>
        <w:t xml:space="preserve">, </w:t>
      </w:r>
      <m:oMath>
        <m:r>
          <w:rPr>
            <w:rFonts w:ascii="Cambria Math" w:eastAsiaTheme="minorEastAsia" w:hAnsi="Cambria Math"/>
          </w:rPr>
          <m:t>data scaling (0.01, 0.1, 1, 10 and 100)</m:t>
        </m:r>
      </m:oMath>
      <w:r w:rsidR="00B973EF" w:rsidRPr="00D022AA">
        <w:rPr>
          <w:rFonts w:eastAsiaTheme="minorEastAsia"/>
        </w:rPr>
        <w:t xml:space="preserve"> and </w:t>
      </w:r>
      <m:oMath>
        <m:r>
          <w:rPr>
            <w:rFonts w:ascii="Cambria Math" w:eastAsiaTheme="minorEastAsia" w:hAnsi="Cambria Math"/>
          </w:rPr>
          <m:t>cost (0.001, 0.1, 1, 10 and 100)</m:t>
        </m:r>
      </m:oMath>
      <w:r w:rsidRPr="00D022AA">
        <w:t>.</w:t>
      </w:r>
      <w:r w:rsidR="0011622D" w:rsidRPr="00D022AA">
        <w:t xml:space="preserve"> </w:t>
      </w:r>
      <w:r w:rsidR="00F31AC3" w:rsidRPr="00D022AA">
        <w:t>For the neural network, a grid with selected hyperparameters is also defined for model fitting</w:t>
      </w:r>
      <w:r w:rsidR="00C14D00" w:rsidRPr="00D022AA">
        <w:t>:</w:t>
      </w:r>
      <w:r w:rsidR="009F4648" w:rsidRPr="00D022AA">
        <w:rPr>
          <w:lang w:val="en-GB"/>
        </w:rPr>
        <w:t xml:space="preserve"> </w:t>
      </w:r>
      <m:oMath>
        <m:r>
          <w:rPr>
            <w:rFonts w:ascii="Cambria Math" w:hAnsi="Cambria Math"/>
            <w:lang w:val="en-GB"/>
          </w:rPr>
          <m:t>size (1, 5, 10 and 20)</m:t>
        </m:r>
      </m:oMath>
      <w:r w:rsidR="00027179" w:rsidRPr="00D022AA">
        <w:rPr>
          <w:rFonts w:eastAsiaTheme="minorEastAsia"/>
          <w:lang w:val="en-GB"/>
        </w:rPr>
        <w:t xml:space="preserve"> and </w:t>
      </w:r>
      <m:oMath>
        <m:r>
          <w:rPr>
            <w:rFonts w:ascii="Cambria Math" w:eastAsiaTheme="minorEastAsia" w:hAnsi="Cambria Math"/>
            <w:lang w:val="en-GB"/>
          </w:rPr>
          <m:t>decay (0, 0.1, 0.01, 0.001, 0.0001)</m:t>
        </m:r>
      </m:oMath>
      <w:r w:rsidR="00027179" w:rsidRPr="00D022AA">
        <w:rPr>
          <w:rFonts w:eastAsiaTheme="minorEastAsia"/>
          <w:lang w:val="en-GB"/>
        </w:rPr>
        <w:t>.</w:t>
      </w:r>
      <w:r w:rsidR="00027179" w:rsidRPr="00D022AA">
        <w:rPr>
          <w:lang w:val="en-GB"/>
        </w:rPr>
        <w:t xml:space="preserve"> </w:t>
      </w:r>
      <w:r w:rsidR="0011622D" w:rsidRPr="00D022AA">
        <w:t xml:space="preserve">The best models after </w:t>
      </w:r>
      <w:r w:rsidR="00D022AA" w:rsidRPr="00D022AA">
        <w:t>tunning</w:t>
      </w:r>
      <w:r w:rsidR="0011622D" w:rsidRPr="00D022AA">
        <w:t xml:space="preserve"> </w:t>
      </w:r>
      <w:r w:rsidR="00D022AA" w:rsidRPr="00D022AA">
        <w:t>were</w:t>
      </w:r>
      <w:r w:rsidR="00E40867" w:rsidRPr="00D022AA">
        <w:t xml:space="preserve">: SVM with a polynomial kernel </w:t>
      </w:r>
      <w:r w:rsidR="00E517F9" w:rsidRPr="00D022AA">
        <w:t>(</w:t>
      </w:r>
      <m:oMath>
        <m:r>
          <w:rPr>
            <w:rFonts w:ascii="Cambria Math" w:hAnsi="Cambria Math"/>
          </w:rPr>
          <m:t>degree=2</m:t>
        </m:r>
      </m:oMath>
      <w:r w:rsidR="00E517F9" w:rsidRPr="00D022AA">
        <w:t xml:space="preserve">, </w:t>
      </w:r>
      <m:oMath>
        <m:r>
          <w:rPr>
            <w:rFonts w:ascii="Cambria Math" w:hAnsi="Cambria Math"/>
          </w:rPr>
          <m:t xml:space="preserve">scale=0.1 </m:t>
        </m:r>
      </m:oMath>
      <w:r w:rsidR="00E517F9" w:rsidRPr="00D022AA">
        <w:t xml:space="preserve">y </w:t>
      </w:r>
      <m:oMath>
        <m:r>
          <w:rPr>
            <w:rFonts w:ascii="Cambria Math" w:hAnsi="Cambria Math"/>
          </w:rPr>
          <m:t>C=1</m:t>
        </m:r>
      </m:oMath>
      <w:r w:rsidR="00E517F9" w:rsidRPr="00D022AA">
        <w:t>)</w:t>
      </w:r>
      <w:r w:rsidR="006B0F92" w:rsidRPr="00D022AA">
        <w:t xml:space="preserve"> with a cut off </w:t>
      </w:r>
      <w:r w:rsidR="00223F1D" w:rsidRPr="00D022AA">
        <w:t>of 0.69</w:t>
      </w:r>
      <w:r w:rsidR="004E57E1" w:rsidRPr="00D022AA">
        <w:t xml:space="preserve"> </w:t>
      </w:r>
      <w:r w:rsidR="002C2D09" w:rsidRPr="00D022AA">
        <w:t>and neural network</w:t>
      </w:r>
      <w:r w:rsidR="006857B5" w:rsidRPr="00D022AA">
        <w:t xml:space="preserve"> (</w:t>
      </w:r>
      <m:oMath>
        <m:r>
          <w:rPr>
            <w:rFonts w:ascii="Cambria Math" w:hAnsi="Cambria Math"/>
          </w:rPr>
          <m:t>size=5,  decay=0.1</m:t>
        </m:r>
      </m:oMath>
      <w:r w:rsidR="006857B5" w:rsidRPr="00D022AA">
        <w:t>) with a 24-5-1 structure</w:t>
      </w:r>
      <w:r w:rsidR="0066507F" w:rsidRPr="00D022AA">
        <w:t xml:space="preserve"> wit</w:t>
      </w:r>
      <w:r w:rsidR="00D748B7" w:rsidRPr="00D022AA">
        <w:t>h a cut off of</w:t>
      </w:r>
      <w:r w:rsidR="008B57AA" w:rsidRPr="00D022AA">
        <w:t xml:space="preserve"> 0.67</w:t>
      </w:r>
      <w:r w:rsidR="006857B5" w:rsidRPr="00D022AA">
        <w:t>.</w:t>
      </w:r>
      <w:r w:rsidR="008B57AA">
        <w:t xml:space="preserve"> </w:t>
      </w:r>
    </w:p>
    <w:p w14:paraId="45BFF515" w14:textId="77777777" w:rsidR="006857B5" w:rsidRDefault="006857B5" w:rsidP="00DD0094">
      <w:pPr>
        <w:spacing w:line="360" w:lineRule="auto"/>
      </w:pPr>
    </w:p>
    <w:p w14:paraId="2CE4AC93" w14:textId="4FF94719"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detecting 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r w:rsidR="00713872">
        <w:t xml:space="preserve">Spearmen </w:t>
      </w:r>
      <w:commentRangeStart w:id="13"/>
      <w:r w:rsidRPr="00D022AA">
        <w:t>Pearson</w:t>
      </w:r>
      <w:commentRangeEnd w:id="13"/>
      <w:r w:rsidR="00D022AA">
        <w:rPr>
          <w:rStyle w:val="Refdecomentario"/>
        </w:rPr>
        <w:commentReference w:id="13"/>
      </w:r>
      <w:r w:rsidRPr="00D022AA">
        <w:t xml:space="preserve"> correlation between </w:t>
      </w:r>
      <w:r w:rsidR="006857B5" w:rsidRPr="00D022AA">
        <w:t>SVM and neuronal networks</w:t>
      </w:r>
      <w:r w:rsidRPr="00D022AA">
        <w:t xml:space="preserve"> scores calculated according to our methodology </w:t>
      </w:r>
      <w:r w:rsidR="00D022AA">
        <w:t>is</w:t>
      </w:r>
      <w:r w:rsidRPr="00D022AA">
        <w:t xml:space="preserve"> </w:t>
      </w:r>
      <w:r w:rsidR="00752BF0" w:rsidRPr="00752BF0">
        <w:t>0.961</w:t>
      </w:r>
      <w:r w:rsidR="00464602" w:rsidRPr="00D022AA">
        <w:t>.</w:t>
      </w:r>
      <w:r w:rsidRPr="00D022AA">
        <w:t xml:space="preserve"> </w:t>
      </w:r>
      <w:r w:rsidR="00687992">
        <w:t>It is important to note that direct comparison of DEA efficiency scores with those obtained using our novel method is not feasible due to fundamental differences in their underlying principles. Traditional DEA constructs an enveloping surface that encapsulates 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commentRangeStart w:id="14"/>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commentRangeEnd w:id="14"/>
      <w:r w:rsidR="000D36C1">
        <w:rPr>
          <w:rStyle w:val="Refdecomentario"/>
        </w:rPr>
        <w:commentReference w:id="14"/>
      </w:r>
    </w:p>
    <w:p w14:paraId="2D212943" w14:textId="3DBD00C9" w:rsidR="006B75B5" w:rsidRPr="00A00CA6" w:rsidRDefault="006B75B5" w:rsidP="0001153A">
      <w:pPr>
        <w:spacing w:line="360" w:lineRule="auto"/>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D022AA">
        <w:tc>
          <w:tcPr>
            <w:tcW w:w="2122" w:type="dxa"/>
            <w:tcBorders>
              <w:bottom w:val="single" w:sz="4" w:space="0" w:color="auto"/>
            </w:tcBorders>
          </w:tcPr>
          <w:p w14:paraId="2A931FCB" w14:textId="77777777" w:rsidR="00BE36BC" w:rsidRDefault="00BE36BC" w:rsidP="002600FB"/>
        </w:tc>
        <w:tc>
          <w:tcPr>
            <w:tcW w:w="711"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4B0C4E06" w14:textId="77777777" w:rsidTr="00D022AA">
        <w:tc>
          <w:tcPr>
            <w:tcW w:w="2122" w:type="dxa"/>
            <w:tcBorders>
              <w:top w:val="single" w:sz="4" w:space="0" w:color="auto"/>
              <w:bottom w:val="single" w:sz="4" w:space="0" w:color="auto"/>
            </w:tcBorders>
          </w:tcPr>
          <w:p w14:paraId="5A63D33D" w14:textId="6E3A99DC" w:rsidR="00BE36BC" w:rsidRDefault="00BE36BC" w:rsidP="002600FB">
            <w:r>
              <w:t>SVM</w:t>
            </w:r>
          </w:p>
        </w:tc>
        <w:tc>
          <w:tcPr>
            <w:tcW w:w="711"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D022AA">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11"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30AEC500"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ML models using our methodology. </w:t>
      </w:r>
      <w:r w:rsidR="006968B4" w:rsidRPr="006968B4">
        <w:rPr>
          <w:noProof/>
        </w:rPr>
        <w:t>T</w:t>
      </w:r>
      <w:r w:rsidRPr="006968B4">
        <w:rPr>
          <w:noProof/>
        </w:rPr>
        <w:t>he median and the first quartile of the SVM and neural network 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w:t>
      </w:r>
      <w:commentRangeStart w:id="15"/>
      <w:r w:rsidRPr="006968B4">
        <w:rPr>
          <w:noProof/>
        </w:rPr>
        <w:t>identical</w:t>
      </w:r>
      <w:commentRangeEnd w:id="15"/>
      <w:r w:rsidR="006968B4">
        <w:rPr>
          <w:rStyle w:val="Refdecomentario"/>
        </w:rPr>
        <w:commentReference w:id="15"/>
      </w:r>
      <w:r w:rsidRPr="006968B4">
        <w:rPr>
          <w:noProof/>
        </w:rPr>
        <w:t>.</w:t>
      </w:r>
    </w:p>
    <w:p w14:paraId="2E389F7B" w14:textId="49BB1D8F" w:rsidR="007D20AA" w:rsidRPr="00E73F0F" w:rsidRDefault="00042362" w:rsidP="00357AF0">
      <w:pPr>
        <w:keepNext/>
        <w:spacing w:line="360" w:lineRule="auto"/>
        <w:jc w:val="center"/>
        <w:rPr>
          <w:lang w:val="en-GB"/>
        </w:rPr>
      </w:pPr>
      <w:r>
        <w:rPr>
          <w:noProof/>
          <w:highlight w:val="yellow"/>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w:t>
      </w:r>
      <w:r w:rsidR="00357AF0">
        <w:t>.</w:t>
      </w:r>
    </w:p>
    <w:p w14:paraId="7C93499C" w14:textId="77777777" w:rsidR="00526070" w:rsidRPr="007069AA" w:rsidRDefault="00526070" w:rsidP="00A00CA6">
      <w:pPr>
        <w:spacing w:line="360" w:lineRule="auto"/>
        <w:rPr>
          <w:noProof/>
          <w:lang w:val="en-GB"/>
        </w:rPr>
      </w:pPr>
    </w:p>
    <w:p w14:paraId="77B5EE75" w14:textId="41007217" w:rsidR="00A06646" w:rsidRPr="0050224C" w:rsidRDefault="008B7C79" w:rsidP="00A00CA6">
      <w:pPr>
        <w:spacing w:line="360" w:lineRule="auto"/>
        <w:rPr>
          <w:noProof/>
          <w:lang w:val="es-ES"/>
        </w:rPr>
      </w:pPr>
      <w:commentRangeStart w:id="16"/>
      <w:r>
        <w:rPr>
          <w:noProof/>
          <w:lang w:val="en-GB"/>
        </w:rPr>
        <w:t xml:space="preserve">One of the most important characteristics </w:t>
      </w:r>
      <w:r w:rsidR="00734F3E">
        <w:rPr>
          <w:noProof/>
          <w:lang w:val="en-GB"/>
        </w:rPr>
        <w:t>of estima</w:t>
      </w:r>
      <w:r w:rsidR="00520774">
        <w:rPr>
          <w:noProof/>
          <w:lang w:val="en-GB"/>
        </w:rPr>
        <w:t xml:space="preserve">ted the efficiency score by a ML technique </w:t>
      </w:r>
      <w:r>
        <w:rPr>
          <w:noProof/>
          <w:lang w:val="en-GB"/>
        </w:rPr>
        <w:t>is t</w:t>
      </w:r>
      <w:r w:rsidR="009818D5">
        <w:rPr>
          <w:noProof/>
          <w:lang w:val="en-GB"/>
        </w:rPr>
        <w:t>he</w:t>
      </w:r>
      <w:r>
        <w:rPr>
          <w:noProof/>
          <w:lang w:val="en-GB"/>
        </w:rPr>
        <w:t xml:space="preserve"> </w:t>
      </w:r>
      <w:r w:rsidR="009818D5">
        <w:rPr>
          <w:noProof/>
          <w:lang w:val="en-GB"/>
        </w:rPr>
        <w:t xml:space="preserve">ability </w:t>
      </w:r>
      <w:r>
        <w:rPr>
          <w:noProof/>
          <w:lang w:val="en-GB"/>
        </w:rPr>
        <w:t xml:space="preserve">to discriminate </w:t>
      </w:r>
      <w:r w:rsidR="009818D5">
        <w:rPr>
          <w:noProof/>
          <w:lang w:val="en-GB"/>
        </w:rPr>
        <w:t>P</w:t>
      </w:r>
      <w:r w:rsidR="00380359">
        <w:rPr>
          <w:noProof/>
          <w:lang w:val="en-GB"/>
        </w:rPr>
        <w:t xml:space="preserve">areto-efficiency </w:t>
      </w:r>
      <w:r w:rsidR="005E3442">
        <w:rPr>
          <w:noProof/>
          <w:lang w:val="en-GB"/>
        </w:rPr>
        <w:t xml:space="preserve">DMUs. </w:t>
      </w:r>
      <w:r w:rsidR="00410C71">
        <w:rPr>
          <w:noProof/>
          <w:lang w:val="en-GB"/>
        </w:rPr>
        <w:t xml:space="preserve">DEA models </w:t>
      </w:r>
      <w:r w:rsidR="005C1B4B">
        <w:rPr>
          <w:noProof/>
          <w:lang w:val="en-GB"/>
        </w:rPr>
        <w:t>consider as effi</w:t>
      </w:r>
      <w:r w:rsidR="00415C77">
        <w:rPr>
          <w:noProof/>
          <w:lang w:val="en-GB"/>
        </w:rPr>
        <w:t xml:space="preserve">cient </w:t>
      </w:r>
      <w:r w:rsidR="00DD46E9">
        <w:rPr>
          <w:noProof/>
          <w:lang w:val="en-GB"/>
        </w:rPr>
        <w:t xml:space="preserve">the </w:t>
      </w:r>
      <w:r w:rsidR="00DD46E9">
        <w:rPr>
          <w:noProof/>
          <w:lang w:val="en-GB"/>
        </w:rPr>
        <w:t>Pareto-efficien</w:t>
      </w:r>
      <w:r w:rsidR="00EE01C2">
        <w:rPr>
          <w:noProof/>
          <w:lang w:val="en-GB"/>
        </w:rPr>
        <w:t xml:space="preserve">t DMUs </w:t>
      </w:r>
      <w:r w:rsidR="00755B7E">
        <w:rPr>
          <w:noProof/>
          <w:lang w:val="en-GB"/>
        </w:rPr>
        <w:t xml:space="preserve">as </w:t>
      </w:r>
      <w:r w:rsidR="00755B7E" w:rsidRPr="00755B7E">
        <w:rPr>
          <w:noProof/>
        </w:rPr>
        <w:t>equally</w:t>
      </w:r>
      <w:r w:rsidR="00EE01C2">
        <w:rPr>
          <w:noProof/>
          <w:lang w:val="en-GB"/>
        </w:rPr>
        <w:t xml:space="preserve">. In contrast, </w:t>
      </w:r>
      <w:r w:rsidR="00D1585A">
        <w:rPr>
          <w:noProof/>
          <w:lang w:val="en-GB"/>
        </w:rPr>
        <w:t>o</w:t>
      </w:r>
      <w:r w:rsidR="00042FA1">
        <w:rPr>
          <w:noProof/>
          <w:lang w:val="en-GB"/>
        </w:rPr>
        <w:t xml:space="preserve">ur methodology </w:t>
      </w:r>
      <w:r w:rsidR="00CC0703">
        <w:rPr>
          <w:noProof/>
          <w:lang w:val="en-GB"/>
        </w:rPr>
        <w:t>reveals</w:t>
      </w:r>
      <w:r w:rsidR="00042FA1">
        <w:rPr>
          <w:noProof/>
          <w:lang w:val="en-GB"/>
        </w:rPr>
        <w:t xml:space="preserve"> </w:t>
      </w:r>
      <w:r w:rsidR="00067094">
        <w:rPr>
          <w:noProof/>
          <w:lang w:val="en-GB"/>
        </w:rPr>
        <w:t xml:space="preserve">the </w:t>
      </w:r>
      <w:r w:rsidR="008A0E1E">
        <w:rPr>
          <w:noProof/>
          <w:lang w:val="en-GB"/>
        </w:rPr>
        <w:t xml:space="preserve">distance between </w:t>
      </w:r>
      <w:r w:rsidR="00755B7E">
        <w:rPr>
          <w:noProof/>
          <w:lang w:val="en-GB"/>
        </w:rPr>
        <w:t xml:space="preserve">each </w:t>
      </w:r>
      <w:r w:rsidR="008A0E1E">
        <w:rPr>
          <w:noProof/>
          <w:lang w:val="en-GB"/>
        </w:rPr>
        <w:t xml:space="preserve">DMU and the </w:t>
      </w:r>
      <w:r w:rsidR="00714BD1">
        <w:rPr>
          <w:noProof/>
          <w:lang w:val="en-GB"/>
        </w:rPr>
        <w:t>separat</w:t>
      </w:r>
      <w:r w:rsidR="003A1B6E">
        <w:rPr>
          <w:noProof/>
          <w:lang w:val="en-GB"/>
        </w:rPr>
        <w:t xml:space="preserve">ing </w:t>
      </w:r>
      <w:r w:rsidR="008A0E1E">
        <w:rPr>
          <w:noProof/>
          <w:lang w:val="en-GB"/>
        </w:rPr>
        <w:t>front</w:t>
      </w:r>
      <w:r w:rsidR="00382168">
        <w:rPr>
          <w:noProof/>
          <w:lang w:val="en-GB"/>
        </w:rPr>
        <w:t xml:space="preserve">ier </w:t>
      </w:r>
      <w:r w:rsidR="00787F5B" w:rsidRPr="00787F5B">
        <w:rPr>
          <w:noProof/>
        </w:rPr>
        <w:t>and</w:t>
      </w:r>
      <w:r w:rsidR="00634EA9">
        <w:rPr>
          <w:noProof/>
        </w:rPr>
        <w:t>,</w:t>
      </w:r>
      <w:r w:rsidR="00787F5B" w:rsidRPr="00787F5B">
        <w:rPr>
          <w:noProof/>
        </w:rPr>
        <w:t xml:space="preserve"> furthermore, it is capable of determining</w:t>
      </w:r>
      <w:r w:rsidR="00787F5B">
        <w:rPr>
          <w:noProof/>
        </w:rPr>
        <w:t xml:space="preserve"> as innefcient </w:t>
      </w:r>
      <w:r w:rsidR="00EA37C0">
        <w:rPr>
          <w:noProof/>
        </w:rPr>
        <w:t xml:space="preserve">some DMUs that are </w:t>
      </w:r>
      <w:r w:rsidR="00B727E2">
        <w:rPr>
          <w:noProof/>
        </w:rPr>
        <w:t>Pareto-efficient</w:t>
      </w:r>
      <w:r w:rsidR="00C862A2">
        <w:rPr>
          <w:noProof/>
        </w:rPr>
        <w:t xml:space="preserve">. </w:t>
      </w:r>
      <w:r w:rsidR="006C3E0B">
        <w:rPr>
          <w:noProof/>
        </w:rPr>
        <w:t xml:space="preserve">This </w:t>
      </w:r>
      <w:r w:rsidR="00E979A8">
        <w:rPr>
          <w:noProof/>
        </w:rPr>
        <w:t xml:space="preserve">is one of </w:t>
      </w:r>
      <w:r w:rsidR="00F42750">
        <w:rPr>
          <w:noProof/>
        </w:rPr>
        <w:t>ad</w:t>
      </w:r>
      <w:r w:rsidR="00F42750" w:rsidRPr="00F42750">
        <w:rPr>
          <w:noProof/>
        </w:rPr>
        <w:t>vantages of applying</w:t>
      </w:r>
      <w:r w:rsidR="00F42750">
        <w:rPr>
          <w:noProof/>
        </w:rPr>
        <w:t xml:space="preserve"> </w:t>
      </w:r>
      <w:r w:rsidR="00E979A8">
        <w:rPr>
          <w:noProof/>
        </w:rPr>
        <w:t xml:space="preserve">ML techniques, </w:t>
      </w:r>
      <w:r w:rsidR="00A06646">
        <w:rPr>
          <w:noProof/>
        </w:rPr>
        <w:t xml:space="preserve">they </w:t>
      </w:r>
      <w:r w:rsidR="00A06646" w:rsidRPr="00A06646">
        <w:rPr>
          <w:noProof/>
        </w:rPr>
        <w:t>allow for making errors in the pursuit of achieving a better separating frontier</w:t>
      </w:r>
      <w:r w:rsidR="00701AB0">
        <w:rPr>
          <w:noProof/>
        </w:rPr>
        <w:t xml:space="preserve">, which is more flexible </w:t>
      </w:r>
      <w:r w:rsidR="00D05EB1">
        <w:rPr>
          <w:noProof/>
        </w:rPr>
        <w:t xml:space="preserve">and </w:t>
      </w:r>
      <w:r w:rsidR="005E0ACC">
        <w:rPr>
          <w:noProof/>
        </w:rPr>
        <w:t xml:space="preserve">it </w:t>
      </w:r>
      <w:r w:rsidR="00196FC2">
        <w:rPr>
          <w:noProof/>
        </w:rPr>
        <w:t>aim</w:t>
      </w:r>
      <w:r w:rsidR="00F42750">
        <w:rPr>
          <w:noProof/>
        </w:rPr>
        <w:t>s</w:t>
      </w:r>
      <w:r w:rsidR="00196FC2">
        <w:rPr>
          <w:noProof/>
        </w:rPr>
        <w:t xml:space="preserve"> to be</w:t>
      </w:r>
      <w:r w:rsidR="00F42750">
        <w:rPr>
          <w:noProof/>
        </w:rPr>
        <w:t xml:space="preserve"> more</w:t>
      </w:r>
      <w:r w:rsidR="00196FC2">
        <w:rPr>
          <w:noProof/>
        </w:rPr>
        <w:t xml:space="preserve"> gneralizable.</w:t>
      </w:r>
      <w:r w:rsidR="007662D1">
        <w:rPr>
          <w:noProof/>
        </w:rPr>
        <w:t xml:space="preserve"> In the Table 3 we </w:t>
      </w:r>
      <w:r w:rsidR="005B4869">
        <w:rPr>
          <w:noProof/>
        </w:rPr>
        <w:t xml:space="preserve">present 38 Pareto-efficient </w:t>
      </w:r>
      <w:r w:rsidR="00137813">
        <w:rPr>
          <w:noProof/>
        </w:rPr>
        <w:t>detected</w:t>
      </w:r>
      <w:r w:rsidR="005B4869">
        <w:rPr>
          <w:noProof/>
        </w:rPr>
        <w:t xml:space="preserve"> by the additive model and the </w:t>
      </w:r>
      <w:r w:rsidR="00D3545E">
        <w:rPr>
          <w:noProof/>
        </w:rPr>
        <w:t>scores that we achieve</w:t>
      </w:r>
      <w:r w:rsidR="00CD1C26">
        <w:rPr>
          <w:noProof/>
        </w:rPr>
        <w:t>d</w:t>
      </w:r>
      <w:r w:rsidR="00D3545E">
        <w:rPr>
          <w:noProof/>
        </w:rPr>
        <w:t xml:space="preserve"> with our methodology. Many of these </w:t>
      </w:r>
      <w:r w:rsidR="006543A0">
        <w:rPr>
          <w:noProof/>
        </w:rPr>
        <w:t xml:space="preserve">DMUs </w:t>
      </w:r>
      <w:r w:rsidR="00CD1C26">
        <w:rPr>
          <w:noProof/>
        </w:rPr>
        <w:t>have</w:t>
      </w:r>
      <w:r w:rsidR="006543A0">
        <w:rPr>
          <w:noProof/>
        </w:rPr>
        <w:t xml:space="preserve"> scores </w:t>
      </w:r>
      <w:r w:rsidR="00CD1C26">
        <w:rPr>
          <w:noProof/>
        </w:rPr>
        <w:t>below</w:t>
      </w:r>
      <w:r w:rsidR="006543A0">
        <w:rPr>
          <w:noProof/>
        </w:rPr>
        <w:t xml:space="preserve"> 1</w:t>
      </w:r>
      <w:r w:rsidR="00F02307">
        <w:rPr>
          <w:noProof/>
        </w:rPr>
        <w:t xml:space="preserve"> but </w:t>
      </w:r>
      <w:r w:rsidR="00893173">
        <w:rPr>
          <w:noProof/>
        </w:rPr>
        <w:t xml:space="preserve">SVM consired as ineffcient </w:t>
      </w:r>
      <w:r w:rsidR="0024701A">
        <w:rPr>
          <w:noProof/>
        </w:rPr>
        <w:t>9 DMUs</w:t>
      </w:r>
      <w:r w:rsidR="00811538">
        <w:rPr>
          <w:noProof/>
        </w:rPr>
        <w:t xml:space="preserve"> and NN 2 DMUs. </w:t>
      </w:r>
      <w:r w:rsidR="001F5163">
        <w:rPr>
          <w:noProof/>
        </w:rPr>
        <w:t>The maxi</w:t>
      </w:r>
      <w:r w:rsidR="00C93D19">
        <w:rPr>
          <w:noProof/>
        </w:rPr>
        <w:t>mum</w:t>
      </w:r>
      <w:r w:rsidR="001F5163">
        <w:rPr>
          <w:noProof/>
        </w:rPr>
        <w:t xml:space="preserve"> </w:t>
      </w:r>
      <w:r w:rsidR="00C34EA1">
        <w:rPr>
          <w:noProof/>
        </w:rPr>
        <w:t xml:space="preserve">score </w:t>
      </w:r>
      <w:r w:rsidR="00C34EA1">
        <w:rPr>
          <w:noProof/>
        </w:rPr>
        <w:lastRenderedPageBreak/>
        <w:t xml:space="preserve">estimated </w:t>
      </w:r>
      <w:r w:rsidR="006A64B1">
        <w:rPr>
          <w:noProof/>
        </w:rPr>
        <w:t xml:space="preserve">by SVM </w:t>
      </w:r>
      <w:r w:rsidR="00C34EA1">
        <w:rPr>
          <w:noProof/>
        </w:rPr>
        <w:t xml:space="preserve">is </w:t>
      </w:r>
      <w:r w:rsidR="0050224C" w:rsidRPr="0050224C">
        <w:rPr>
          <w:noProof/>
          <w:lang w:val="es-ES"/>
        </w:rPr>
        <w:t>1.065</w:t>
      </w:r>
      <w:r w:rsidR="006A64B1">
        <w:rPr>
          <w:noProof/>
          <w:lang w:val="es-ES"/>
        </w:rPr>
        <w:t xml:space="preserve">, while </w:t>
      </w:r>
      <w:r w:rsidR="0050224C">
        <w:rPr>
          <w:noProof/>
          <w:lang w:val="es-ES"/>
        </w:rPr>
        <w:t xml:space="preserve">for NN is </w:t>
      </w:r>
      <w:r w:rsidR="00AA4567" w:rsidRPr="00AA4567">
        <w:rPr>
          <w:noProof/>
          <w:lang w:val="es-ES"/>
        </w:rPr>
        <w:t>1.025</w:t>
      </w:r>
      <w:r w:rsidR="00AA4567">
        <w:rPr>
          <w:noProof/>
          <w:lang w:val="es-ES"/>
        </w:rPr>
        <w:t>.</w:t>
      </w:r>
      <w:r w:rsidR="001C7C34">
        <w:rPr>
          <w:noProof/>
          <w:lang w:val="es-ES"/>
        </w:rPr>
        <w:t xml:space="preserve"> There are 5 </w:t>
      </w:r>
      <w:r w:rsidR="000B5745">
        <w:rPr>
          <w:noProof/>
          <w:lang w:val="es-ES"/>
        </w:rPr>
        <w:t xml:space="preserve">DMUs that are </w:t>
      </w:r>
      <w:r w:rsidR="009F22D6" w:rsidRPr="009F22D6">
        <w:rPr>
          <w:noProof/>
        </w:rPr>
        <w:t xml:space="preserve">infeasible </w:t>
      </w:r>
      <w:r w:rsidR="000B5745">
        <w:rPr>
          <w:noProof/>
          <w:lang w:val="es-ES"/>
        </w:rPr>
        <w:t xml:space="preserve">by SVM, but NN can determinate </w:t>
      </w:r>
      <w:r w:rsidR="009F22D6">
        <w:rPr>
          <w:noProof/>
          <w:lang w:val="es-ES"/>
        </w:rPr>
        <w:t>their</w:t>
      </w:r>
      <w:r w:rsidR="000B5745">
        <w:rPr>
          <w:noProof/>
          <w:lang w:val="es-ES"/>
        </w:rPr>
        <w:t xml:space="preserve"> score</w:t>
      </w:r>
      <w:r w:rsidR="009F22D6">
        <w:rPr>
          <w:noProof/>
          <w:lang w:val="es-ES"/>
        </w:rPr>
        <w:t>s</w:t>
      </w:r>
      <w:r w:rsidR="00E23C43">
        <w:rPr>
          <w:noProof/>
          <w:lang w:val="es-ES"/>
        </w:rPr>
        <w:t xml:space="preserve">. The minumim score estimated by NN is </w:t>
      </w:r>
      <w:r w:rsidR="00E175E0">
        <w:rPr>
          <w:noProof/>
          <w:lang w:val="es-ES"/>
        </w:rPr>
        <w:t>0.785</w:t>
      </w:r>
      <w:r w:rsidR="0081120E">
        <w:rPr>
          <w:noProof/>
          <w:lang w:val="es-ES"/>
        </w:rPr>
        <w:t xml:space="preserve"> and for SVM</w:t>
      </w:r>
      <w:r w:rsidR="003B3F2F">
        <w:rPr>
          <w:noProof/>
          <w:lang w:val="es-ES"/>
        </w:rPr>
        <w:t>, it</w:t>
      </w:r>
      <w:r w:rsidR="0081120E">
        <w:rPr>
          <w:noProof/>
          <w:lang w:val="es-ES"/>
        </w:rPr>
        <w:t xml:space="preserve"> is </w:t>
      </w:r>
      <w:r w:rsidR="0081120E" w:rsidRPr="0081120E">
        <w:rPr>
          <w:noProof/>
          <w:lang w:val="es-ES"/>
        </w:rPr>
        <w:t>0.915</w:t>
      </w:r>
      <w:r w:rsidR="0081120E">
        <w:rPr>
          <w:noProof/>
          <w:lang w:val="es-ES"/>
        </w:rPr>
        <w:t xml:space="preserve">. </w:t>
      </w:r>
      <w:r w:rsidR="00092C54">
        <w:rPr>
          <w:noProof/>
          <w:lang w:val="es-ES"/>
        </w:rPr>
        <w:t>F</w:t>
      </w:r>
      <w:r w:rsidR="0081120E">
        <w:rPr>
          <w:noProof/>
          <w:lang w:val="es-ES"/>
        </w:rPr>
        <w:t>o</w:t>
      </w:r>
      <w:r w:rsidR="00092C54">
        <w:rPr>
          <w:noProof/>
          <w:lang w:val="es-ES"/>
        </w:rPr>
        <w:t>r</w:t>
      </w:r>
      <w:r w:rsidR="0081120E">
        <w:rPr>
          <w:noProof/>
          <w:lang w:val="es-ES"/>
        </w:rPr>
        <w:t xml:space="preserve"> this dataset, NN </w:t>
      </w:r>
      <w:r w:rsidR="00092C54">
        <w:rPr>
          <w:noProof/>
          <w:lang w:val="es-ES"/>
        </w:rPr>
        <w:t xml:space="preserve">is </w:t>
      </w:r>
      <w:r w:rsidR="006001D4">
        <w:rPr>
          <w:noProof/>
          <w:lang w:val="es-ES"/>
        </w:rPr>
        <w:t xml:space="preserve">able to estimate </w:t>
      </w:r>
      <w:r w:rsidR="00165328">
        <w:rPr>
          <w:noProof/>
          <w:lang w:val="es-ES"/>
        </w:rPr>
        <w:t xml:space="preserve">the score for </w:t>
      </w:r>
      <w:r w:rsidR="006001D4">
        <w:rPr>
          <w:noProof/>
          <w:lang w:val="es-ES"/>
        </w:rPr>
        <w:t>all</w:t>
      </w:r>
      <w:r w:rsidR="00165328">
        <w:rPr>
          <w:noProof/>
          <w:lang w:val="es-ES"/>
        </w:rPr>
        <w:t xml:space="preserve"> the DMUs</w:t>
      </w:r>
      <w:r w:rsidR="00083A1D">
        <w:rPr>
          <w:noProof/>
          <w:lang w:val="es-ES"/>
        </w:rPr>
        <w:t xml:space="preserve"> </w:t>
      </w:r>
      <w:r w:rsidR="00A24E76" w:rsidRPr="00A24E76">
        <w:rPr>
          <w:noProof/>
        </w:rPr>
        <w:t>whereas</w:t>
      </w:r>
      <w:r w:rsidR="00FD41FF">
        <w:rPr>
          <w:noProof/>
          <w:lang w:val="es-ES"/>
        </w:rPr>
        <w:t xml:space="preserve"> SVM </w:t>
      </w:r>
      <w:r w:rsidR="009D3478">
        <w:rPr>
          <w:noProof/>
          <w:lang w:val="es-ES"/>
        </w:rPr>
        <w:t>t</w:t>
      </w:r>
      <w:r w:rsidR="00A24E76">
        <w:rPr>
          <w:noProof/>
          <w:lang w:val="es-ES"/>
        </w:rPr>
        <w:t>ends</w:t>
      </w:r>
      <w:r w:rsidR="009D3478">
        <w:rPr>
          <w:noProof/>
          <w:lang w:val="es-ES"/>
        </w:rPr>
        <w:t xml:space="preserve"> </w:t>
      </w:r>
      <w:r w:rsidR="00A24E76">
        <w:rPr>
          <w:noProof/>
          <w:lang w:val="es-ES"/>
        </w:rPr>
        <w:t>to</w:t>
      </w:r>
      <w:r w:rsidR="009D3478">
        <w:rPr>
          <w:noProof/>
          <w:lang w:val="es-ES"/>
        </w:rPr>
        <w:t xml:space="preserve"> classify </w:t>
      </w:r>
      <w:r w:rsidR="00B77175">
        <w:rPr>
          <w:noProof/>
          <w:lang w:val="es-ES"/>
        </w:rPr>
        <w:t>more DMUs as</w:t>
      </w:r>
      <w:r w:rsidR="000905E5">
        <w:rPr>
          <w:noProof/>
          <w:lang w:val="es-ES"/>
        </w:rPr>
        <w:t xml:space="preserve"> ineficient</w:t>
      </w:r>
      <w:r w:rsidR="00B77175">
        <w:rPr>
          <w:noProof/>
          <w:lang w:val="es-ES"/>
        </w:rPr>
        <w:t>,</w:t>
      </w:r>
      <w:r w:rsidR="000905E5">
        <w:rPr>
          <w:noProof/>
          <w:lang w:val="es-ES"/>
        </w:rPr>
        <w:t xml:space="preserve"> </w:t>
      </w:r>
      <w:r w:rsidR="005B41D5" w:rsidRPr="005B41D5">
        <w:rPr>
          <w:noProof/>
        </w:rPr>
        <w:t>often giving them higher scores than NN</w:t>
      </w:r>
      <w:r w:rsidR="00C93D19">
        <w:rPr>
          <w:noProof/>
          <w:lang w:val="es-ES"/>
        </w:rPr>
        <w:t>.</w:t>
      </w:r>
      <w:r w:rsidR="00FD41FF">
        <w:rPr>
          <w:noProof/>
          <w:lang w:val="es-ES"/>
        </w:rPr>
        <w:t xml:space="preserve"> </w:t>
      </w:r>
      <w:r w:rsidR="006001D4">
        <w:rPr>
          <w:noProof/>
          <w:lang w:val="es-ES"/>
        </w:rPr>
        <w:t xml:space="preserve"> </w:t>
      </w:r>
      <w:commentRangeEnd w:id="16"/>
      <w:r w:rsidR="00FB3E7E">
        <w:rPr>
          <w:rStyle w:val="Refdecomentario"/>
        </w:rPr>
        <w:commentReference w:id="16"/>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5974C0" w14:paraId="386F98B4" w14:textId="77777777" w:rsidTr="004E2816">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4C126B" w:rsidRDefault="00072CE3" w:rsidP="004E2816">
            <w:pPr>
              <w:spacing w:after="0" w:line="240" w:lineRule="auto"/>
              <w:jc w:val="center"/>
              <w:rPr>
                <w:rFonts w:ascii="Calibri" w:eastAsia="Times New Roman" w:hAnsi="Calibri" w:cs="Calibri"/>
                <w:b/>
                <w:bCs/>
                <w:color w:val="000000"/>
                <w:kern w:val="0"/>
                <w:lang w:val="es-ES" w:eastAsia="es-ES"/>
                <w14:ligatures w14:val="none"/>
              </w:rPr>
            </w:pPr>
          </w:p>
        </w:tc>
        <w:tc>
          <w:tcPr>
            <w:tcW w:w="960" w:type="dxa"/>
            <w:tcBorders>
              <w:top w:val="nil"/>
              <w:left w:val="nil"/>
              <w:bottom w:val="single" w:sz="4" w:space="0" w:color="auto"/>
              <w:right w:val="nil"/>
            </w:tcBorders>
            <w:vAlign w:val="center"/>
          </w:tcPr>
          <w:p w14:paraId="532097E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NN</w:t>
            </w:r>
          </w:p>
        </w:tc>
      </w:tr>
      <w:tr w:rsidR="00072CE3" w:rsidRPr="005974C0" w14:paraId="019CDE66" w14:textId="77777777" w:rsidTr="004E2816">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45</w:t>
            </w:r>
          </w:p>
        </w:tc>
      </w:tr>
      <w:tr w:rsidR="00072CE3" w:rsidRPr="005974C0" w14:paraId="79761E5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6AD52440"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95</w:t>
            </w:r>
          </w:p>
        </w:tc>
      </w:tr>
      <w:tr w:rsidR="00072CE3" w:rsidRPr="005974C0" w14:paraId="7147C1FD"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25</w:t>
            </w:r>
          </w:p>
        </w:tc>
      </w:tr>
      <w:tr w:rsidR="00072CE3" w:rsidRPr="005974C0" w14:paraId="2243ABC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19B4A85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0F234D6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15</w:t>
            </w:r>
          </w:p>
        </w:tc>
      </w:tr>
      <w:tr w:rsidR="00072CE3" w:rsidRPr="005974C0" w14:paraId="312BD73F"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85</w:t>
            </w:r>
          </w:p>
        </w:tc>
      </w:tr>
      <w:tr w:rsidR="00072CE3" w:rsidRPr="005974C0" w14:paraId="05C86045"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2F33DA68"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95</w:t>
            </w:r>
          </w:p>
        </w:tc>
      </w:tr>
      <w:tr w:rsidR="00072CE3" w:rsidRPr="005974C0" w14:paraId="5C4B3173"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649C35C0"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25</w:t>
            </w:r>
          </w:p>
        </w:tc>
      </w:tr>
      <w:tr w:rsidR="00072CE3" w:rsidRPr="005974C0" w14:paraId="336E2B27"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35</w:t>
            </w:r>
          </w:p>
        </w:tc>
      </w:tr>
      <w:tr w:rsidR="00072CE3" w:rsidRPr="005974C0" w14:paraId="6B5376EE"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55</w:t>
            </w:r>
          </w:p>
        </w:tc>
      </w:tr>
      <w:tr w:rsidR="00072CE3" w:rsidRPr="005974C0" w14:paraId="28A0045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85</w:t>
            </w:r>
          </w:p>
        </w:tc>
      </w:tr>
      <w:tr w:rsidR="00072CE3" w:rsidRPr="005974C0" w14:paraId="71E9CBB1"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0A90AF5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785</w:t>
            </w:r>
          </w:p>
        </w:tc>
      </w:tr>
      <w:tr w:rsidR="00072CE3" w:rsidRPr="005974C0" w14:paraId="15DFF903"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6CA30CC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0DDB9C49"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95</w:t>
            </w:r>
          </w:p>
        </w:tc>
      </w:tr>
      <w:tr w:rsidR="00072CE3" w:rsidRPr="005974C0" w14:paraId="1EC8B582"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855</w:t>
            </w:r>
          </w:p>
        </w:tc>
      </w:tr>
      <w:tr w:rsidR="00072CE3" w:rsidRPr="005974C0" w14:paraId="6CC72FB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25106F8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4D16D34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3B3DE0FD"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25</w:t>
            </w:r>
          </w:p>
        </w:tc>
      </w:tr>
      <w:tr w:rsidR="00072CE3" w:rsidRPr="005974C0" w14:paraId="53137C67"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05</w:t>
            </w:r>
          </w:p>
        </w:tc>
      </w:tr>
      <w:tr w:rsidR="00072CE3" w:rsidRPr="005974C0" w14:paraId="4493B865"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r>
      <w:tr w:rsidR="00072CE3" w:rsidRPr="005974C0" w14:paraId="4BFD487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95</w:t>
            </w:r>
          </w:p>
        </w:tc>
      </w:tr>
      <w:tr w:rsidR="00072CE3" w:rsidRPr="005974C0" w14:paraId="7ED8022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45</w:t>
            </w:r>
          </w:p>
        </w:tc>
      </w:tr>
      <w:tr w:rsidR="00072CE3" w:rsidRPr="005974C0" w14:paraId="7FCE0778"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39AE518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14AA0A6A"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25</w:t>
            </w:r>
          </w:p>
        </w:tc>
      </w:tr>
      <w:tr w:rsidR="00072CE3" w:rsidRPr="005974C0" w14:paraId="3154DE9A"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95</w:t>
            </w:r>
          </w:p>
        </w:tc>
      </w:tr>
      <w:tr w:rsidR="00072CE3" w:rsidRPr="005974C0" w14:paraId="210D55EE"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55</w:t>
            </w:r>
          </w:p>
        </w:tc>
      </w:tr>
      <w:tr w:rsidR="00072CE3" w:rsidRPr="005974C0" w14:paraId="764B2079"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85</w:t>
            </w:r>
          </w:p>
        </w:tc>
      </w:tr>
      <w:tr w:rsidR="00072CE3" w:rsidRPr="005974C0" w14:paraId="42AFF661"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05</w:t>
            </w:r>
          </w:p>
        </w:tc>
      </w:tr>
      <w:tr w:rsidR="00072CE3" w:rsidRPr="005974C0"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986</w:t>
            </w:r>
          </w:p>
        </w:tc>
        <w:tc>
          <w:tcPr>
            <w:tcW w:w="960" w:type="dxa"/>
            <w:tcBorders>
              <w:top w:val="nil"/>
              <w:left w:val="nil"/>
              <w:right w:val="nil"/>
            </w:tcBorders>
            <w:shd w:val="clear" w:color="auto" w:fill="auto"/>
            <w:noWrap/>
            <w:vAlign w:val="bottom"/>
            <w:hideMark/>
          </w:tcPr>
          <w:p w14:paraId="16B7C489"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r w:rsidR="00072CE3" w:rsidRPr="005974C0"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eastAsia="Times New Roman" w:hAnsi="Calibri" w:cs="Calibri"/>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4C126B" w:rsidRDefault="00072CE3" w:rsidP="004E2816">
            <w:pPr>
              <w:spacing w:after="0" w:line="240" w:lineRule="auto"/>
              <w:jc w:val="center"/>
              <w:rPr>
                <w:rFonts w:ascii="Calibri" w:hAnsi="Calibri" w:cs="Calibri"/>
                <w:color w:val="000000"/>
              </w:rPr>
            </w:pPr>
            <w:r w:rsidRPr="004C126B">
              <w:rPr>
                <w:rFonts w:ascii="Calibri" w:hAnsi="Calibri" w:cs="Calibri"/>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4C126B" w:rsidRDefault="00072CE3" w:rsidP="004E2816">
            <w:pPr>
              <w:spacing w:after="0" w:line="240" w:lineRule="auto"/>
              <w:jc w:val="center"/>
              <w:rPr>
                <w:rFonts w:ascii="Calibri" w:eastAsia="Times New Roman" w:hAnsi="Calibri" w:cs="Calibri"/>
                <w:color w:val="000000"/>
                <w:kern w:val="0"/>
                <w:lang w:val="es-ES" w:eastAsia="es-ES"/>
                <w14:ligatures w14:val="none"/>
              </w:rPr>
            </w:pPr>
            <w:r w:rsidRPr="004C126B">
              <w:rPr>
                <w:rFonts w:ascii="Calibri" w:hAnsi="Calibri" w:cs="Calibri"/>
                <w:color w:val="000000"/>
              </w:rPr>
              <w:t>0.965</w:t>
            </w:r>
          </w:p>
        </w:tc>
      </w:tr>
    </w:tbl>
    <w:p w14:paraId="33557694" w14:textId="77777777" w:rsidR="00072CE3" w:rsidRDefault="00072CE3" w:rsidP="00072CE3">
      <w:pPr>
        <w:pStyle w:val="Descripcin"/>
      </w:pPr>
    </w:p>
    <w:p w14:paraId="70B2ED9F" w14:textId="0214022F" w:rsidR="00072CE3" w:rsidRPr="004D2CDE" w:rsidRDefault="00072CE3" w:rsidP="00072CE3">
      <w:pPr>
        <w:pStyle w:val="Descripcin"/>
        <w:jc w:val="center"/>
        <w:rPr>
          <w:lang w:val="en-GB"/>
        </w:rPr>
      </w:pPr>
      <w:commentRangeStart w:id="17"/>
      <w:r>
        <w:t xml:space="preserve">Table 3. </w:t>
      </w:r>
      <w:r w:rsidRPr="006B75B5">
        <w:t xml:space="preserve">Efficient DMUs in the Pisa 2018 dataset were identified using the </w:t>
      </w:r>
      <w:r w:rsidR="00EE01C2">
        <w:t>additive</w:t>
      </w:r>
      <w:r w:rsidRPr="006B75B5">
        <w:t xml:space="preserve"> model, and their scores were calculated using SVM</w:t>
      </w:r>
      <w:r w:rsidR="00EE01C2">
        <w:t xml:space="preserve"> and </w:t>
      </w:r>
      <w:r w:rsidRPr="006B75B5">
        <w:t>neural networks.</w:t>
      </w:r>
      <w:commentRangeEnd w:id="17"/>
      <w:r>
        <w:rPr>
          <w:rStyle w:val="Refdecomentario"/>
          <w:i w:val="0"/>
          <w:iCs w:val="0"/>
          <w:color w:val="auto"/>
        </w:rPr>
        <w:commentReference w:id="17"/>
      </w:r>
    </w:p>
    <w:p w14:paraId="15268030" w14:textId="77777777" w:rsidR="00072CE3" w:rsidRDefault="00072CE3" w:rsidP="00A00CA6">
      <w:pPr>
        <w:spacing w:line="360" w:lineRule="auto"/>
        <w:rPr>
          <w:noProof/>
          <w:highlight w:val="yellow"/>
          <w:lang w:val="en-GB"/>
        </w:rPr>
      </w:pPr>
    </w:p>
    <w:p w14:paraId="6B439670" w14:textId="117640B5" w:rsidR="00744AA7" w:rsidRDefault="00473A7A" w:rsidP="00A302A8">
      <w:pPr>
        <w:spacing w:line="360" w:lineRule="auto"/>
      </w:pPr>
      <w:r w:rsidRPr="00596BA3">
        <w:t xml:space="preserve">The sensitivity analysis conducted on the SVM-calculated model reveals the following order of importance: ESCS (0.431) is the most </w:t>
      </w:r>
      <w:r w:rsidR="00D51BFA" w:rsidRPr="00596BA3">
        <w:t>important variable. It follows</w:t>
      </w:r>
      <w:r w:rsidR="00F92073" w:rsidRPr="00596BA3">
        <w:t>,</w:t>
      </w:r>
      <w:r w:rsidR="00D51BFA" w:rsidRPr="00596BA3">
        <w:t xml:space="preserve"> PVMATH (0.193), </w:t>
      </w:r>
      <w:r w:rsidR="00B038E0" w:rsidRPr="00596BA3">
        <w:rPr>
          <w:lang w:val="en-GB"/>
        </w:rPr>
        <w:t>PVSCIE (</w:t>
      </w:r>
      <w:r w:rsidR="00742A47" w:rsidRPr="00596BA3">
        <w:rPr>
          <w:lang w:val="en-GB"/>
        </w:rPr>
        <w:t xml:space="preserve">0.161),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3), PVREAD (0.0</w:t>
      </w:r>
      <w:r w:rsidR="003E14EB" w:rsidRPr="00596BA3">
        <w:rPr>
          <w:lang w:val="en-GB"/>
        </w:rPr>
        <w:t>29</w:t>
      </w:r>
      <w:r w:rsidR="00372842" w:rsidRPr="00596BA3">
        <w:rPr>
          <w:lang w:val="en-GB"/>
        </w:rPr>
        <w:t>)</w:t>
      </w:r>
      <w:r w:rsidR="003E14EB" w:rsidRPr="00596BA3">
        <w:rPr>
          <w:lang w:val="en-GB"/>
        </w:rPr>
        <w:t xml:space="preserve"> and 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r w:rsidR="00F91BF2" w:rsidRPr="00596BA3">
        <w:rPr>
          <w:lang w:val="en-GB"/>
        </w:rPr>
        <w:t xml:space="preserve"> </w:t>
      </w:r>
      <w:r w:rsidR="00F91BF2" w:rsidRPr="00596BA3">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p>
    <w:p w14:paraId="7174AE98" w14:textId="77777777" w:rsidR="00F91BF2" w:rsidRPr="009D1A09" w:rsidRDefault="00F91BF2" w:rsidP="00A302A8">
      <w:pPr>
        <w:spacing w:line="360" w:lineRule="auto"/>
        <w:rPr>
          <w:lang w:val="en-GB"/>
        </w:rPr>
      </w:pPr>
    </w:p>
    <w:p w14:paraId="633B01F5" w14:textId="2C7070DA"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By enabling the evaluation of schools outside the observed dataset, our approach offers a robust tool for continuous improvement and strategic planning in education </w:t>
      </w:r>
      <w:commentRangeStart w:id="18"/>
      <w:r w:rsidR="00A302A8" w:rsidRPr="00A302A8">
        <w:rPr>
          <w:lang w:val="en-GB"/>
        </w:rPr>
        <w:t>systems</w:t>
      </w:r>
      <w:commentRangeEnd w:id="18"/>
      <w:r w:rsidR="007A5973">
        <w:rPr>
          <w:rStyle w:val="Refdecomentario"/>
        </w:rPr>
        <w:commentReference w:id="18"/>
      </w:r>
      <w:r w:rsidR="00A302A8" w:rsidRPr="00A302A8">
        <w:rPr>
          <w:lang w:val="en-GB"/>
        </w:rPr>
        <w:t>.</w:t>
      </w:r>
    </w:p>
    <w:p w14:paraId="1464F22E" w14:textId="77777777" w:rsidR="00A302A8" w:rsidRDefault="00A302A8" w:rsidP="00DD0094">
      <w:pPr>
        <w:spacing w:line="360" w:lineRule="auto"/>
        <w:rPr>
          <w:lang w:val="en-GB"/>
        </w:rPr>
      </w:pPr>
    </w:p>
    <w:p w14:paraId="050ADE77" w14:textId="64BE5E7C" w:rsidR="00B36E48" w:rsidRDefault="009D31B7" w:rsidP="00DD0094">
      <w:pPr>
        <w:spacing w:line="360" w:lineRule="auto"/>
        <w:rPr>
          <w:lang w:val="en-GB"/>
        </w:rPr>
      </w:pPr>
      <w:commentRangeStart w:id="19"/>
      <w:r w:rsidRPr="009D31B7">
        <w:t xml:space="preserve">To conclude, we will present three fictional </w:t>
      </w:r>
      <w:r w:rsidR="00DD4FD1">
        <w:t xml:space="preserve">public </w:t>
      </w:r>
      <w:r w:rsidRPr="009D31B7">
        <w:t>schools of the same type, each with distinct characteristics, located in the Valencian Community</w:t>
      </w:r>
      <w:r w:rsidR="00DD4FD1">
        <w:t>.</w:t>
      </w:r>
      <w:r w:rsidR="00720333">
        <w:rPr>
          <w:lang w:val="en-GB"/>
        </w:rPr>
        <w:t xml:space="preserve"> </w:t>
      </w:r>
      <w:r w:rsidR="00205C72" w:rsidRPr="00205C72">
        <w:t>The first school has an ESCS in the 25th percentile, with the values of the remaining variables at the average.</w:t>
      </w:r>
      <w:r w:rsidR="004911A7">
        <w:t xml:space="preserve"> </w:t>
      </w:r>
      <w:r w:rsidR="00301357" w:rsidRPr="00301357">
        <w:t xml:space="preserve">The scores resulting from </w:t>
      </w:r>
      <w:r w:rsidR="00301357" w:rsidRPr="00301357">
        <w:lastRenderedPageBreak/>
        <w:t>the SVM model and the NN model are 1.055 and 1.065, respectively</w:t>
      </w:r>
      <w:r w:rsidR="000D0B04">
        <w:t xml:space="preserve">. </w:t>
      </w:r>
      <w:r w:rsidR="00F52E85">
        <w:t xml:space="preserve">The second school has </w:t>
      </w:r>
      <w:r w:rsidR="003253DE">
        <w:t>an ESCS in the 90th percentile, PVMATH in the 25</w:t>
      </w:r>
      <w:r w:rsidR="00FC7526">
        <w:t>th percentile</w:t>
      </w:r>
      <w:r w:rsidR="005C173C">
        <w:t>,</w:t>
      </w:r>
      <w:r w:rsidR="00FC7526">
        <w:t xml:space="preserve"> and</w:t>
      </w:r>
      <w:r w:rsidR="00FC7526" w:rsidRPr="00205C72">
        <w:t xml:space="preserve"> the values of the remaining variables at the average.</w:t>
      </w:r>
      <w:r w:rsidR="006D62DB">
        <w:t xml:space="preserve"> The scores resultant </w:t>
      </w:r>
      <w:proofErr w:type="gramStart"/>
      <w:r w:rsidR="006D62DB">
        <w:t>are</w:t>
      </w:r>
      <w:proofErr w:type="gramEnd"/>
      <w:r w:rsidR="006D62DB">
        <w:t xml:space="preserve"> </w:t>
      </w:r>
      <w:r w:rsidR="00F14096">
        <w:t xml:space="preserve">1.185 by SVM model and 1.155 by NN model. </w:t>
      </w:r>
      <w:r w:rsidR="00E5628E">
        <w:t>The third school has an ESCS in the 7</w:t>
      </w:r>
      <w:r w:rsidR="00E07499">
        <w:t>5th</w:t>
      </w:r>
      <w:r w:rsidR="00E5628E">
        <w:t xml:space="preserve"> percentile </w:t>
      </w:r>
      <w:r w:rsidR="00A969B2">
        <w:t>and</w:t>
      </w:r>
      <w:r w:rsidR="00E07499">
        <w:t xml:space="preserve"> </w:t>
      </w:r>
      <w:r w:rsidR="00E07499" w:rsidRPr="00205C72">
        <w:t>the values of the remaining variables at the average.</w:t>
      </w:r>
      <w:r w:rsidR="00E07499">
        <w:t xml:space="preserve"> </w:t>
      </w:r>
      <w:r w:rsidR="00C11253" w:rsidRPr="00C11253">
        <w:t>The scores estimated by the SVM and NN models are 1.125 and 1.115, respectively.</w:t>
      </w:r>
      <w:commentRangeEnd w:id="19"/>
      <w:r w:rsidR="00C123A1">
        <w:rPr>
          <w:rStyle w:val="Refdecomentario"/>
        </w:rPr>
        <w:commentReference w:id="19"/>
      </w:r>
    </w:p>
    <w:p w14:paraId="3A8878DF" w14:textId="77777777" w:rsidR="00521217" w:rsidRPr="00A302A8" w:rsidRDefault="00521217"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35F882E1" w:rsidR="00FD29D9" w:rsidRDefault="00FD29D9" w:rsidP="00FD29D9">
      <w:pPr>
        <w:spacing w:line="360" w:lineRule="auto"/>
      </w:pPr>
      <w:r>
        <w:t xml:space="preserve">After examining </w:t>
      </w:r>
      <w:r w:rsidR="007A5973">
        <w:t xml:space="preserve">the </w:t>
      </w:r>
      <w:r>
        <w:t xml:space="preserve">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proofErr w:type="gramStart"/>
      <w:r w:rsidR="007A5973">
        <w:t>Decision Making</w:t>
      </w:r>
      <w:proofErr w:type="gramEnd"/>
      <w:r w:rsidR="007A5973">
        <w:t xml:space="preserve">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w:t>
      </w:r>
      <w:r w:rsidRPr="00DB0612">
        <w:lastRenderedPageBreak/>
        <w:t xml:space="preserve">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319641E4" w:rsidR="00EE4803" w:rsidRDefault="00EE4803" w:rsidP="00EE4803">
      <w:pPr>
        <w:spacing w:line="360" w:lineRule="auto"/>
      </w:pPr>
      <w:r>
        <w:t xml:space="preserve">1. Improved Accuracy and Robustness: The integration of ML algorithms enhances the robustness of the DEA model by enabling it to handle </w:t>
      </w:r>
      <w:r w:rsidR="008C34C6">
        <w:t>n</w:t>
      </w:r>
      <w:r>
        <w:t xml:space="preserve">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w:t>
      </w:r>
      <w:r>
        <w:lastRenderedPageBreak/>
        <w:t xml:space="preserve">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Pr="00431912" w:rsidRDefault="00D24975" w:rsidP="00607D39">
      <w:pPr>
        <w:spacing w:line="360" w:lineRule="auto"/>
        <w:rPr>
          <w:lang w:val="en-GB"/>
        </w:rPr>
      </w:pPr>
      <w:r w:rsidRPr="00431912">
        <w:rPr>
          <w:lang w:val="en-GB"/>
        </w:rPr>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1D119C29" w14:textId="77777777" w:rsidR="00D24975" w:rsidRPr="00212559" w:rsidRDefault="00D24975"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212559" w:rsidRDefault="00D24975"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75C64DE0" w14:textId="77777777" w:rsidR="00D24975" w:rsidRPr="00131537" w:rsidRDefault="00D24975"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212559" w:rsidRDefault="00D24975"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6902210B" w14:textId="77777777" w:rsidR="00D24975" w:rsidRPr="00212559" w:rsidRDefault="00D24975"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Pr="00212559" w:rsidRDefault="00D24975"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08624604" w14:textId="77777777" w:rsidR="00D24975" w:rsidRPr="00B559FA" w:rsidRDefault="00D24975" w:rsidP="006E48EB">
      <w:pPr>
        <w:spacing w:line="360" w:lineRule="auto"/>
        <w:rPr>
          <w:lang w:val="en-GB"/>
        </w:rPr>
      </w:pPr>
      <w:r w:rsidRPr="00B559FA">
        <w:rPr>
          <w:lang w:val="en-GB"/>
        </w:rPr>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lastRenderedPageBreak/>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lastRenderedPageBreak/>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B11ECD8" w14:textId="77777777"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77777777" w:rsidR="00D24975" w:rsidRPr="00131537" w:rsidRDefault="00D24975"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0C8DC7FD" w14:textId="77777777"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lastRenderedPageBreak/>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sectPr w:rsidR="00D24975"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6C03472C"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Gonzalez Moyano, Ricardo" w:date="2024-07-24T10:13:00Z" w:initials="RG">
    <w:p w14:paraId="435E4D4A" w14:textId="77777777" w:rsidR="00060869" w:rsidRDefault="00060869" w:rsidP="00060869">
      <w:pPr>
        <w:pStyle w:val="Textocomentario"/>
        <w:jc w:val="left"/>
      </w:pPr>
      <w:r>
        <w:rPr>
          <w:rStyle w:val="Refdecomentario"/>
        </w:rPr>
        <w:annotationRef/>
      </w:r>
      <w:r>
        <w:t>¿Así se entiende mejor?</w:t>
      </w:r>
    </w:p>
  </w:comment>
  <w:comment w:id="9" w:author="Gonzalez Moyano, Ricardo" w:date="2024-07-24T12:11:00Z" w:initials="RG">
    <w:p w14:paraId="0BB8F013" w14:textId="77777777" w:rsidR="00A92734" w:rsidRDefault="00A92734" w:rsidP="00A92734">
      <w:pPr>
        <w:pStyle w:val="Textocomentario"/>
        <w:jc w:val="left"/>
      </w:pPr>
      <w:r>
        <w:rPr>
          <w:rStyle w:val="Refdecomentario"/>
        </w:rPr>
        <w:annotationRef/>
      </w:r>
      <w:r>
        <w:t>¿El ejemplo así seria suficiente?</w:t>
      </w:r>
    </w:p>
  </w:comment>
  <w:comment w:id="10" w:author="Gonzalez Moyano, Ricardo" w:date="2024-07-29T13:34:00Z" w:initials="RG">
    <w:p w14:paraId="4111FF00" w14:textId="77777777" w:rsidR="008E2A7A" w:rsidRDefault="008E2A7A" w:rsidP="008E2A7A">
      <w:pPr>
        <w:pStyle w:val="Textocomentario"/>
        <w:jc w:val="left"/>
      </w:pPr>
      <w:r>
        <w:rPr>
          <w:rStyle w:val="Refdecomentario"/>
        </w:rPr>
        <w:annotationRef/>
      </w:r>
      <w:r>
        <w:t>La figura 6 incluye la proyección del ejemplo ahora</w:t>
      </w:r>
    </w:p>
  </w:comment>
  <w:comment w:id="11" w:author="Aparicio Baeza, Juan" w:date="2024-06-09T09:44:00Z" w:initials="JA">
    <w:p w14:paraId="0F7E20F5" w14:textId="52BB3BC1"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2" w:author="Gonzalez Moyano, Ricardo" w:date="2024-07-29T10:57:00Z" w:initials="RG">
    <w:p w14:paraId="2BEA836F" w14:textId="77777777" w:rsidR="00940B78" w:rsidRDefault="00940B78" w:rsidP="00940B78">
      <w:pPr>
        <w:pStyle w:val="Textocomentario"/>
        <w:jc w:val="left"/>
      </w:pPr>
      <w:r>
        <w:rPr>
          <w:rStyle w:val="Refdecomentario"/>
        </w:rPr>
        <w:annotationRef/>
      </w:r>
      <w:r>
        <w:t>He subido la tabla, asi?</w:t>
      </w:r>
    </w:p>
  </w:comment>
  <w:comment w:id="13" w:author="Aparicio Baeza, Juan" w:date="2024-07-11T16:52:00Z" w:initials="JA">
    <w:p w14:paraId="592D9015" w14:textId="64CDD076" w:rsidR="00462ADB" w:rsidRDefault="00D022AA" w:rsidP="00462ADB">
      <w:pPr>
        <w:pStyle w:val="Textocomentario"/>
        <w:jc w:val="left"/>
      </w:pPr>
      <w:r>
        <w:rPr>
          <w:rStyle w:val="Refdecomentario"/>
        </w:rPr>
        <w:annotationRef/>
      </w:r>
      <w:r w:rsidR="00462ADB">
        <w:t>Haz Spearman mejor que Pearson. Y añade la correlacion de Spearman entre DEA (SIN supereficiencia) y los dos nuevos metodos, pero añade los resultados al final de este parrafote.</w:t>
      </w:r>
    </w:p>
  </w:comment>
  <w:comment w:id="14" w:author="Gonzalez Moyano, Ricardo" w:date="2024-07-24T13:30:00Z" w:initials="RG">
    <w:p w14:paraId="4D53F02F" w14:textId="77777777" w:rsidR="000D36C1" w:rsidRDefault="000D36C1" w:rsidP="000D36C1">
      <w:pPr>
        <w:pStyle w:val="Textocomentario"/>
        <w:jc w:val="left"/>
      </w:pPr>
      <w:r>
        <w:rPr>
          <w:rStyle w:val="Refdecomentario"/>
        </w:rPr>
        <w:annotationRef/>
      </w:r>
      <w:r>
        <w:t>¿Así el comentario comparando con DEA tradicional?</w:t>
      </w:r>
    </w:p>
  </w:comment>
  <w:comment w:id="15" w:author="Aparicio Baeza, Juan" w:date="2024-07-11T16:53:00Z" w:initials="JA">
    <w:p w14:paraId="2C602114" w14:textId="1300DA8A" w:rsidR="006968B4" w:rsidRDefault="006968B4" w:rsidP="006968B4">
      <w:pPr>
        <w:pStyle w:val="Textocomentario"/>
        <w:jc w:val="left"/>
      </w:pPr>
      <w:r>
        <w:rPr>
          <w:rStyle w:val="Refdecomentario"/>
        </w:rPr>
        <w:annotationRef/>
      </w:r>
      <w:r>
        <w:t>Quita el DEA de la Figura 7 y en las etiquetas pon simplemente SVM y NN</w:t>
      </w:r>
    </w:p>
  </w:comment>
  <w:comment w:id="16" w:author="Gonzalez Moyano, Ricardo" w:date="2024-07-29T13:32:00Z" w:initials="RG">
    <w:p w14:paraId="18B189A5" w14:textId="77777777" w:rsidR="00FB3E7E" w:rsidRDefault="00FB3E7E" w:rsidP="00FB3E7E">
      <w:pPr>
        <w:pStyle w:val="Textocomentario"/>
        <w:jc w:val="left"/>
      </w:pPr>
      <w:r>
        <w:rPr>
          <w:rStyle w:val="Refdecomentario"/>
        </w:rPr>
        <w:annotationRef/>
      </w:r>
      <w:r>
        <w:t>Este párrafo es nuevo y la tabla 3 la he subido</w:t>
      </w:r>
    </w:p>
  </w:comment>
  <w:comment w:id="17" w:author="Aparicio Baeza, Juan" w:date="2024-07-11T17:14:00Z" w:initials="JA">
    <w:p w14:paraId="1B52CF25" w14:textId="094F84AA" w:rsidR="00072CE3" w:rsidRDefault="00072CE3" w:rsidP="00072CE3">
      <w:pPr>
        <w:pStyle w:val="Textocomentario"/>
        <w:jc w:val="left"/>
      </w:pPr>
      <w:r>
        <w:rPr>
          <w:rStyle w:val="Refdecomentario"/>
        </w:rPr>
        <w:annotationRef/>
      </w:r>
      <w:r>
        <w:t>Esta tabla la he quitado del texto junto con sus cometarios. Lo mejor es que crees una tabla con las DMUs que sean Pareto-eficientes según el modelo aditivo del DEA y que muestres como columnas: DMU, SVM y NN (con esos encabezados y no otros). Y que metas la tabla DENTRO DEL TEXTO, no al final, y comentarios al respecto. Destaca que los scores de SVM y NN pueden ser útiles para discriminar entre DMUs que, según DEA, son todas igual de buenas.</w:t>
      </w:r>
    </w:p>
  </w:comment>
  <w:comment w:id="18" w:author="Aparicio Baeza, Juan" w:date="2024-07-11T17:05:00Z" w:initials="JA">
    <w:p w14:paraId="70A61A82" w14:textId="77777777" w:rsidR="00462ADB" w:rsidRDefault="007A5973" w:rsidP="00462ADB">
      <w:pPr>
        <w:pStyle w:val="Textocomentario"/>
        <w:jc w:val="left"/>
      </w:pPr>
      <w:r>
        <w:rPr>
          <w:rStyle w:val="Refdecomentario"/>
        </w:rPr>
        <w:annotationRef/>
      </w:r>
      <w:r w:rsidR="00462ADB">
        <w:t xml:space="preserve">Falta poner un ejemplo de la evaluacion de un colegio que no existe: por ejemplo, uno que tenga un ESCS que sea relativamente bajo (percentil 25) y la media del resto de variables, otro que tenga el ESCS relativamente alto (percentil 90) pero un PVMATH bajo (percentil 25) y el resto las medias y, por ultimo, un cole que tenga un ESCS relativamente alto (percentil 75) y las medias del resto de variables. </w:t>
      </w:r>
    </w:p>
  </w:comment>
  <w:comment w:id="19" w:author="Gonzalez Moyano, Ricardo" w:date="2024-07-29T10:41:00Z" w:initials="RG">
    <w:p w14:paraId="156D8BD2" w14:textId="77777777" w:rsidR="00C123A1" w:rsidRDefault="00C123A1" w:rsidP="00C123A1">
      <w:pPr>
        <w:pStyle w:val="Textocomentario"/>
        <w:jc w:val="left"/>
      </w:pPr>
      <w:r>
        <w:rPr>
          <w:rStyle w:val="Refdecomentario"/>
        </w:rPr>
        <w:annotationRef/>
      </w:r>
      <w:r>
        <w:t>Esto es lo nuev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435E4D4A" w15:done="0"/>
  <w15:commentEx w15:paraId="0BB8F013" w15:done="0"/>
  <w15:commentEx w15:paraId="4111FF00" w15:paraIdParent="0BB8F013" w15:done="0"/>
  <w15:commentEx w15:paraId="0F7E20F5" w15:done="1"/>
  <w15:commentEx w15:paraId="2BEA836F" w15:done="0"/>
  <w15:commentEx w15:paraId="592D9015" w15:done="1"/>
  <w15:commentEx w15:paraId="4D53F02F" w15:done="0"/>
  <w15:commentEx w15:paraId="2C602114" w15:done="1"/>
  <w15:commentEx w15:paraId="18B189A5" w15:done="0"/>
  <w15:commentEx w15:paraId="1B52CF25" w15:done="1"/>
  <w15:commentEx w15:paraId="70A61A82" w15:done="1"/>
  <w15:commentEx w15:paraId="156D8B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4692E20E" w16cex:dateUtc="2024-07-24T08:13:00Z"/>
  <w16cex:commentExtensible w16cex:durableId="45D497D9" w16cex:dateUtc="2024-07-24T10:11:00Z"/>
  <w16cex:commentExtensible w16cex:durableId="656410EA" w16cex:dateUtc="2024-07-29T11:34:00Z"/>
  <w16cex:commentExtensible w16cex:durableId="23B3129A" w16cex:dateUtc="2024-06-09T07:44:00Z"/>
  <w16cex:commentExtensible w16cex:durableId="5E44725E" w16cex:dateUtc="2024-07-29T08:57:00Z"/>
  <w16cex:commentExtensible w16cex:durableId="679F4101" w16cex:dateUtc="2024-07-11T14:52:00Z"/>
  <w16cex:commentExtensible w16cex:durableId="264CA31E" w16cex:dateUtc="2024-07-24T11:30:00Z"/>
  <w16cex:commentExtensible w16cex:durableId="63844277" w16cex:dateUtc="2024-07-11T14:53:00Z"/>
  <w16cex:commentExtensible w16cex:durableId="76757914" w16cex:dateUtc="2024-07-29T11:32:00Z"/>
  <w16cex:commentExtensible w16cex:durableId="549EA734" w16cex:dateUtc="2024-07-11T15:14:00Z"/>
  <w16cex:commentExtensible w16cex:durableId="7CB6DE68" w16cex:dateUtc="2024-07-11T15:05:00Z"/>
  <w16cex:commentExtensible w16cex:durableId="0930D464" w16cex:dateUtc="2024-07-29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435E4D4A" w16cid:durableId="4692E20E"/>
  <w16cid:commentId w16cid:paraId="0BB8F013" w16cid:durableId="45D497D9"/>
  <w16cid:commentId w16cid:paraId="4111FF00" w16cid:durableId="656410EA"/>
  <w16cid:commentId w16cid:paraId="0F7E20F5" w16cid:durableId="23B3129A"/>
  <w16cid:commentId w16cid:paraId="2BEA836F" w16cid:durableId="5E44725E"/>
  <w16cid:commentId w16cid:paraId="592D9015" w16cid:durableId="679F4101"/>
  <w16cid:commentId w16cid:paraId="4D53F02F" w16cid:durableId="264CA31E"/>
  <w16cid:commentId w16cid:paraId="2C602114" w16cid:durableId="63844277"/>
  <w16cid:commentId w16cid:paraId="18B189A5" w16cid:durableId="76757914"/>
  <w16cid:commentId w16cid:paraId="1B52CF25" w16cid:durableId="549EA734"/>
  <w16cid:commentId w16cid:paraId="70A61A82" w16cid:durableId="7CB6DE68"/>
  <w16cid:commentId w16cid:paraId="156D8BD2" w16cid:durableId="0930D46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8A7CF8" w14:textId="77777777" w:rsidR="008927D6" w:rsidRDefault="008927D6" w:rsidP="00CF3C28">
      <w:pPr>
        <w:spacing w:after="0" w:line="240" w:lineRule="auto"/>
      </w:pPr>
      <w:r>
        <w:separator/>
      </w:r>
    </w:p>
  </w:endnote>
  <w:endnote w:type="continuationSeparator" w:id="0">
    <w:p w14:paraId="7A6EB404" w14:textId="77777777" w:rsidR="008927D6" w:rsidRDefault="008927D6"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1C5E6F" w14:textId="77777777" w:rsidR="008927D6" w:rsidRDefault="008927D6" w:rsidP="00CF3C28">
      <w:pPr>
        <w:spacing w:after="0" w:line="240" w:lineRule="auto"/>
      </w:pPr>
      <w:r>
        <w:separator/>
      </w:r>
    </w:p>
  </w:footnote>
  <w:footnote w:type="continuationSeparator" w:id="0">
    <w:p w14:paraId="02E23425" w14:textId="77777777" w:rsidR="008927D6" w:rsidRDefault="008927D6" w:rsidP="00CF3C28">
      <w:pPr>
        <w:spacing w:after="0" w:line="240" w:lineRule="auto"/>
      </w:pPr>
      <w:r>
        <w:continuationSeparator/>
      </w:r>
    </w:p>
  </w:footnote>
  <w:footnote w:id="1">
    <w:p w14:paraId="3B4E61B9" w14:textId="490E84EB"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 xml:space="preserve">ge and </w:t>
      </w:r>
      <w:r w:rsidR="00FA24E9">
        <w:t>seve</w:t>
      </w:r>
      <w:r w:rsidR="00900C57">
        <w:t>r</w:t>
      </w:r>
      <w:r w:rsidR="00FA24E9">
        <w:t>al</w:t>
      </w:r>
      <w:r w:rsidR="00900C57">
        <w:t xml:space="preserve">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rson w15:author="Gonzalez Moyano, Ricardo">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D76"/>
    <w:rsid w:val="00021B9B"/>
    <w:rsid w:val="00021C80"/>
    <w:rsid w:val="000240F8"/>
    <w:rsid w:val="00024B59"/>
    <w:rsid w:val="000253C4"/>
    <w:rsid w:val="00027179"/>
    <w:rsid w:val="00030FB4"/>
    <w:rsid w:val="00032C70"/>
    <w:rsid w:val="00033885"/>
    <w:rsid w:val="00034D56"/>
    <w:rsid w:val="00035A1E"/>
    <w:rsid w:val="00036224"/>
    <w:rsid w:val="00040F91"/>
    <w:rsid w:val="00042362"/>
    <w:rsid w:val="00042906"/>
    <w:rsid w:val="00042FA1"/>
    <w:rsid w:val="000433D1"/>
    <w:rsid w:val="00043E3D"/>
    <w:rsid w:val="00044655"/>
    <w:rsid w:val="00045757"/>
    <w:rsid w:val="00046F56"/>
    <w:rsid w:val="000472E1"/>
    <w:rsid w:val="000474DB"/>
    <w:rsid w:val="0005002E"/>
    <w:rsid w:val="000519A3"/>
    <w:rsid w:val="00053ACF"/>
    <w:rsid w:val="00054483"/>
    <w:rsid w:val="00055434"/>
    <w:rsid w:val="00055981"/>
    <w:rsid w:val="00056474"/>
    <w:rsid w:val="00056E46"/>
    <w:rsid w:val="000570AC"/>
    <w:rsid w:val="00060234"/>
    <w:rsid w:val="000606ED"/>
    <w:rsid w:val="0006071D"/>
    <w:rsid w:val="00060869"/>
    <w:rsid w:val="00061B65"/>
    <w:rsid w:val="00062548"/>
    <w:rsid w:val="00063E95"/>
    <w:rsid w:val="00064E12"/>
    <w:rsid w:val="00066618"/>
    <w:rsid w:val="00067094"/>
    <w:rsid w:val="00071EF2"/>
    <w:rsid w:val="00072CE3"/>
    <w:rsid w:val="00072FA3"/>
    <w:rsid w:val="000730AA"/>
    <w:rsid w:val="00073340"/>
    <w:rsid w:val="00073966"/>
    <w:rsid w:val="00074044"/>
    <w:rsid w:val="00074F9B"/>
    <w:rsid w:val="00076F46"/>
    <w:rsid w:val="0007772D"/>
    <w:rsid w:val="000829B4"/>
    <w:rsid w:val="00083A1D"/>
    <w:rsid w:val="00084ABF"/>
    <w:rsid w:val="00085792"/>
    <w:rsid w:val="000905E5"/>
    <w:rsid w:val="0009075F"/>
    <w:rsid w:val="00090F8E"/>
    <w:rsid w:val="000912B0"/>
    <w:rsid w:val="00091302"/>
    <w:rsid w:val="00091551"/>
    <w:rsid w:val="00092076"/>
    <w:rsid w:val="00092C54"/>
    <w:rsid w:val="000936D1"/>
    <w:rsid w:val="0009424E"/>
    <w:rsid w:val="00094CBF"/>
    <w:rsid w:val="000967FC"/>
    <w:rsid w:val="00096BC8"/>
    <w:rsid w:val="000A328D"/>
    <w:rsid w:val="000A387C"/>
    <w:rsid w:val="000A60B1"/>
    <w:rsid w:val="000A61A5"/>
    <w:rsid w:val="000A78CB"/>
    <w:rsid w:val="000B1A82"/>
    <w:rsid w:val="000B26A3"/>
    <w:rsid w:val="000B27D8"/>
    <w:rsid w:val="000B3F38"/>
    <w:rsid w:val="000B4B32"/>
    <w:rsid w:val="000B5745"/>
    <w:rsid w:val="000B68C1"/>
    <w:rsid w:val="000B6E35"/>
    <w:rsid w:val="000B74C8"/>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E18CC"/>
    <w:rsid w:val="000E2632"/>
    <w:rsid w:val="000E31C3"/>
    <w:rsid w:val="000E598E"/>
    <w:rsid w:val="000F09BE"/>
    <w:rsid w:val="000F0E4E"/>
    <w:rsid w:val="000F15B6"/>
    <w:rsid w:val="000F1BDD"/>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4DB5"/>
    <w:rsid w:val="00135C29"/>
    <w:rsid w:val="00136766"/>
    <w:rsid w:val="00137813"/>
    <w:rsid w:val="001378A5"/>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91049"/>
    <w:rsid w:val="00192EF7"/>
    <w:rsid w:val="00193D9F"/>
    <w:rsid w:val="0019579D"/>
    <w:rsid w:val="00195D16"/>
    <w:rsid w:val="001967E4"/>
    <w:rsid w:val="001968D7"/>
    <w:rsid w:val="00196FC2"/>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E4D"/>
    <w:rsid w:val="001F4C56"/>
    <w:rsid w:val="001F4FB7"/>
    <w:rsid w:val="001F5163"/>
    <w:rsid w:val="002042BE"/>
    <w:rsid w:val="0020563C"/>
    <w:rsid w:val="00205B22"/>
    <w:rsid w:val="00205C72"/>
    <w:rsid w:val="002067B5"/>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C42"/>
    <w:rsid w:val="002E6999"/>
    <w:rsid w:val="002E7CAD"/>
    <w:rsid w:val="002E7F8E"/>
    <w:rsid w:val="002F0002"/>
    <w:rsid w:val="002F2BC0"/>
    <w:rsid w:val="002F3DC6"/>
    <w:rsid w:val="002F528F"/>
    <w:rsid w:val="00300764"/>
    <w:rsid w:val="00301357"/>
    <w:rsid w:val="00303A6A"/>
    <w:rsid w:val="00304307"/>
    <w:rsid w:val="00304D2C"/>
    <w:rsid w:val="0030791D"/>
    <w:rsid w:val="0031257A"/>
    <w:rsid w:val="0031292A"/>
    <w:rsid w:val="00317031"/>
    <w:rsid w:val="00317ADB"/>
    <w:rsid w:val="00322EE0"/>
    <w:rsid w:val="00323113"/>
    <w:rsid w:val="0032435D"/>
    <w:rsid w:val="003253DE"/>
    <w:rsid w:val="00326C24"/>
    <w:rsid w:val="00330BE2"/>
    <w:rsid w:val="003322B6"/>
    <w:rsid w:val="00334051"/>
    <w:rsid w:val="003349D3"/>
    <w:rsid w:val="00334C74"/>
    <w:rsid w:val="00334CF9"/>
    <w:rsid w:val="00336393"/>
    <w:rsid w:val="00336D0E"/>
    <w:rsid w:val="00336E13"/>
    <w:rsid w:val="003378EA"/>
    <w:rsid w:val="00337A8C"/>
    <w:rsid w:val="003407A3"/>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1B6E"/>
    <w:rsid w:val="003A298E"/>
    <w:rsid w:val="003A4501"/>
    <w:rsid w:val="003A705B"/>
    <w:rsid w:val="003A7DB2"/>
    <w:rsid w:val="003A7DEB"/>
    <w:rsid w:val="003A7E2D"/>
    <w:rsid w:val="003B11E1"/>
    <w:rsid w:val="003B299A"/>
    <w:rsid w:val="003B3F2F"/>
    <w:rsid w:val="003B4B10"/>
    <w:rsid w:val="003B5F15"/>
    <w:rsid w:val="003B7912"/>
    <w:rsid w:val="003C03F2"/>
    <w:rsid w:val="003C052B"/>
    <w:rsid w:val="003C0FF4"/>
    <w:rsid w:val="003C1BD8"/>
    <w:rsid w:val="003C3E8D"/>
    <w:rsid w:val="003C40C5"/>
    <w:rsid w:val="003C44A1"/>
    <w:rsid w:val="003C521A"/>
    <w:rsid w:val="003C6817"/>
    <w:rsid w:val="003D042A"/>
    <w:rsid w:val="003D0DEB"/>
    <w:rsid w:val="003D4062"/>
    <w:rsid w:val="003D50AE"/>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6B2C"/>
    <w:rsid w:val="00407F08"/>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405D9"/>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1A7"/>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126B"/>
    <w:rsid w:val="004C504A"/>
    <w:rsid w:val="004C5359"/>
    <w:rsid w:val="004C5784"/>
    <w:rsid w:val="004C6033"/>
    <w:rsid w:val="004C67AC"/>
    <w:rsid w:val="004D0A65"/>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C1E"/>
    <w:rsid w:val="005170C9"/>
    <w:rsid w:val="00517D48"/>
    <w:rsid w:val="00517FC5"/>
    <w:rsid w:val="00520774"/>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6708D"/>
    <w:rsid w:val="00572FFD"/>
    <w:rsid w:val="005730F6"/>
    <w:rsid w:val="00574410"/>
    <w:rsid w:val="005758FC"/>
    <w:rsid w:val="00580270"/>
    <w:rsid w:val="00582315"/>
    <w:rsid w:val="00583B8A"/>
    <w:rsid w:val="00583FE6"/>
    <w:rsid w:val="00585869"/>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7402"/>
    <w:rsid w:val="005F1406"/>
    <w:rsid w:val="005F2F7D"/>
    <w:rsid w:val="005F3AFB"/>
    <w:rsid w:val="005F4544"/>
    <w:rsid w:val="005F5C7F"/>
    <w:rsid w:val="005F7586"/>
    <w:rsid w:val="005F7948"/>
    <w:rsid w:val="005F7C0F"/>
    <w:rsid w:val="006001D4"/>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7AF3"/>
    <w:rsid w:val="00631E93"/>
    <w:rsid w:val="006321D6"/>
    <w:rsid w:val="00632950"/>
    <w:rsid w:val="00632E12"/>
    <w:rsid w:val="006330F7"/>
    <w:rsid w:val="00634580"/>
    <w:rsid w:val="00634EA9"/>
    <w:rsid w:val="00635456"/>
    <w:rsid w:val="00635737"/>
    <w:rsid w:val="00635E9F"/>
    <w:rsid w:val="006361D6"/>
    <w:rsid w:val="00636711"/>
    <w:rsid w:val="006375E6"/>
    <w:rsid w:val="0064312C"/>
    <w:rsid w:val="006433A8"/>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5699"/>
    <w:rsid w:val="006857B5"/>
    <w:rsid w:val="00687992"/>
    <w:rsid w:val="00690A60"/>
    <w:rsid w:val="006914ED"/>
    <w:rsid w:val="00693032"/>
    <w:rsid w:val="006968B4"/>
    <w:rsid w:val="006973D4"/>
    <w:rsid w:val="00697908"/>
    <w:rsid w:val="00697D3B"/>
    <w:rsid w:val="006A0BAA"/>
    <w:rsid w:val="006A0D95"/>
    <w:rsid w:val="006A28DC"/>
    <w:rsid w:val="006A31B8"/>
    <w:rsid w:val="006A3B47"/>
    <w:rsid w:val="006A4F88"/>
    <w:rsid w:val="006A64B1"/>
    <w:rsid w:val="006A70EF"/>
    <w:rsid w:val="006A7607"/>
    <w:rsid w:val="006A7E58"/>
    <w:rsid w:val="006B0F92"/>
    <w:rsid w:val="006B1895"/>
    <w:rsid w:val="006B1B5D"/>
    <w:rsid w:val="006B2739"/>
    <w:rsid w:val="006B2D05"/>
    <w:rsid w:val="006B5E16"/>
    <w:rsid w:val="006B75B5"/>
    <w:rsid w:val="006C0E07"/>
    <w:rsid w:val="006C1606"/>
    <w:rsid w:val="006C1807"/>
    <w:rsid w:val="006C2AA1"/>
    <w:rsid w:val="006C34F6"/>
    <w:rsid w:val="006C3533"/>
    <w:rsid w:val="006C3E0B"/>
    <w:rsid w:val="006C4897"/>
    <w:rsid w:val="006C4D41"/>
    <w:rsid w:val="006C4ED4"/>
    <w:rsid w:val="006C6636"/>
    <w:rsid w:val="006C6678"/>
    <w:rsid w:val="006C674F"/>
    <w:rsid w:val="006D0E28"/>
    <w:rsid w:val="006D13B9"/>
    <w:rsid w:val="006D2D3F"/>
    <w:rsid w:val="006D300F"/>
    <w:rsid w:val="006D39C4"/>
    <w:rsid w:val="006D584B"/>
    <w:rsid w:val="006D62DB"/>
    <w:rsid w:val="006D653D"/>
    <w:rsid w:val="006D720D"/>
    <w:rsid w:val="006E37BD"/>
    <w:rsid w:val="006E3FDD"/>
    <w:rsid w:val="006E4134"/>
    <w:rsid w:val="006E48EB"/>
    <w:rsid w:val="006E5D7D"/>
    <w:rsid w:val="006E7FC7"/>
    <w:rsid w:val="006F0B11"/>
    <w:rsid w:val="006F219C"/>
    <w:rsid w:val="006F23B1"/>
    <w:rsid w:val="006F2814"/>
    <w:rsid w:val="006F3847"/>
    <w:rsid w:val="006F6390"/>
    <w:rsid w:val="006F7642"/>
    <w:rsid w:val="006F77B7"/>
    <w:rsid w:val="00701AB0"/>
    <w:rsid w:val="00701C66"/>
    <w:rsid w:val="007051DF"/>
    <w:rsid w:val="007057A3"/>
    <w:rsid w:val="007058B2"/>
    <w:rsid w:val="00705E9A"/>
    <w:rsid w:val="007069AA"/>
    <w:rsid w:val="00706AF9"/>
    <w:rsid w:val="00707339"/>
    <w:rsid w:val="0071126A"/>
    <w:rsid w:val="00711505"/>
    <w:rsid w:val="0071157D"/>
    <w:rsid w:val="00711955"/>
    <w:rsid w:val="00712F84"/>
    <w:rsid w:val="00713872"/>
    <w:rsid w:val="00714BD1"/>
    <w:rsid w:val="0071674B"/>
    <w:rsid w:val="00720084"/>
    <w:rsid w:val="00720333"/>
    <w:rsid w:val="00720F86"/>
    <w:rsid w:val="00723D91"/>
    <w:rsid w:val="0072435F"/>
    <w:rsid w:val="00732462"/>
    <w:rsid w:val="0073475A"/>
    <w:rsid w:val="00734F3E"/>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1E61"/>
    <w:rsid w:val="007A3EB9"/>
    <w:rsid w:val="007A453E"/>
    <w:rsid w:val="007A4588"/>
    <w:rsid w:val="007A5973"/>
    <w:rsid w:val="007A5979"/>
    <w:rsid w:val="007A62B7"/>
    <w:rsid w:val="007A7AD4"/>
    <w:rsid w:val="007A7D07"/>
    <w:rsid w:val="007B12FD"/>
    <w:rsid w:val="007B167E"/>
    <w:rsid w:val="007B23A6"/>
    <w:rsid w:val="007B3419"/>
    <w:rsid w:val="007B3FAA"/>
    <w:rsid w:val="007B6977"/>
    <w:rsid w:val="007B7E1A"/>
    <w:rsid w:val="007C08C6"/>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120E"/>
    <w:rsid w:val="00811538"/>
    <w:rsid w:val="0081200A"/>
    <w:rsid w:val="008129F6"/>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CD8"/>
    <w:rsid w:val="008B5D0B"/>
    <w:rsid w:val="008B6F44"/>
    <w:rsid w:val="008B7C79"/>
    <w:rsid w:val="008C2BFA"/>
    <w:rsid w:val="008C2C3E"/>
    <w:rsid w:val="008C34C6"/>
    <w:rsid w:val="008C690C"/>
    <w:rsid w:val="008C6ECE"/>
    <w:rsid w:val="008D0BE3"/>
    <w:rsid w:val="008D2126"/>
    <w:rsid w:val="008D2D3F"/>
    <w:rsid w:val="008D6605"/>
    <w:rsid w:val="008E192B"/>
    <w:rsid w:val="008E2A7A"/>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062D0"/>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E06"/>
    <w:rsid w:val="00935AC1"/>
    <w:rsid w:val="00936312"/>
    <w:rsid w:val="00937E2E"/>
    <w:rsid w:val="00940B78"/>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67BFF"/>
    <w:rsid w:val="00970AC3"/>
    <w:rsid w:val="00970AF3"/>
    <w:rsid w:val="00970C95"/>
    <w:rsid w:val="0097127C"/>
    <w:rsid w:val="009715AB"/>
    <w:rsid w:val="00971D4F"/>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9CF"/>
    <w:rsid w:val="009D2DB2"/>
    <w:rsid w:val="009D31B7"/>
    <w:rsid w:val="009D3478"/>
    <w:rsid w:val="009D3BB5"/>
    <w:rsid w:val="009D6C1E"/>
    <w:rsid w:val="009D6F5D"/>
    <w:rsid w:val="009D76C5"/>
    <w:rsid w:val="009D78A3"/>
    <w:rsid w:val="009D7AD2"/>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EC8"/>
    <w:rsid w:val="009F63F7"/>
    <w:rsid w:val="009F6C7A"/>
    <w:rsid w:val="009F708C"/>
    <w:rsid w:val="009F71CB"/>
    <w:rsid w:val="00A0090A"/>
    <w:rsid w:val="00A009C0"/>
    <w:rsid w:val="00A00CA6"/>
    <w:rsid w:val="00A02C76"/>
    <w:rsid w:val="00A0570E"/>
    <w:rsid w:val="00A06646"/>
    <w:rsid w:val="00A06A78"/>
    <w:rsid w:val="00A07230"/>
    <w:rsid w:val="00A07884"/>
    <w:rsid w:val="00A1030C"/>
    <w:rsid w:val="00A11416"/>
    <w:rsid w:val="00A11B61"/>
    <w:rsid w:val="00A1274E"/>
    <w:rsid w:val="00A134CA"/>
    <w:rsid w:val="00A14A30"/>
    <w:rsid w:val="00A16AC8"/>
    <w:rsid w:val="00A17951"/>
    <w:rsid w:val="00A20704"/>
    <w:rsid w:val="00A20995"/>
    <w:rsid w:val="00A21C50"/>
    <w:rsid w:val="00A22683"/>
    <w:rsid w:val="00A24464"/>
    <w:rsid w:val="00A24554"/>
    <w:rsid w:val="00A24829"/>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51"/>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40E5"/>
    <w:rsid w:val="00B34ACA"/>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10D8"/>
    <w:rsid w:val="00B71FDF"/>
    <w:rsid w:val="00B727E2"/>
    <w:rsid w:val="00B728D7"/>
    <w:rsid w:val="00B72AFB"/>
    <w:rsid w:val="00B74D26"/>
    <w:rsid w:val="00B74DB8"/>
    <w:rsid w:val="00B75F70"/>
    <w:rsid w:val="00B760BF"/>
    <w:rsid w:val="00B760E6"/>
    <w:rsid w:val="00B77175"/>
    <w:rsid w:val="00B772CE"/>
    <w:rsid w:val="00B80553"/>
    <w:rsid w:val="00B80F19"/>
    <w:rsid w:val="00B816BA"/>
    <w:rsid w:val="00B8438D"/>
    <w:rsid w:val="00B84664"/>
    <w:rsid w:val="00B8511C"/>
    <w:rsid w:val="00B8620A"/>
    <w:rsid w:val="00B863DF"/>
    <w:rsid w:val="00B86CD0"/>
    <w:rsid w:val="00B876DD"/>
    <w:rsid w:val="00B913F2"/>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3843"/>
    <w:rsid w:val="00C23CD0"/>
    <w:rsid w:val="00C23FEA"/>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38AE"/>
    <w:rsid w:val="00C440A3"/>
    <w:rsid w:val="00C44ECA"/>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0703"/>
    <w:rsid w:val="00CC1B31"/>
    <w:rsid w:val="00CC1B7F"/>
    <w:rsid w:val="00CC29E5"/>
    <w:rsid w:val="00CC31C5"/>
    <w:rsid w:val="00CC5934"/>
    <w:rsid w:val="00CC5E6D"/>
    <w:rsid w:val="00CC5EAD"/>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4DF"/>
    <w:rsid w:val="00CF1735"/>
    <w:rsid w:val="00CF1CAF"/>
    <w:rsid w:val="00CF1F9F"/>
    <w:rsid w:val="00CF28E2"/>
    <w:rsid w:val="00CF3C28"/>
    <w:rsid w:val="00CF48F9"/>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DAA"/>
    <w:rsid w:val="00D903B4"/>
    <w:rsid w:val="00D906AE"/>
    <w:rsid w:val="00D91722"/>
    <w:rsid w:val="00D94403"/>
    <w:rsid w:val="00D94476"/>
    <w:rsid w:val="00D94D60"/>
    <w:rsid w:val="00D9601E"/>
    <w:rsid w:val="00DA116B"/>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4A97"/>
    <w:rsid w:val="00DC62E8"/>
    <w:rsid w:val="00DC7B92"/>
    <w:rsid w:val="00DD0094"/>
    <w:rsid w:val="00DD1510"/>
    <w:rsid w:val="00DD26AC"/>
    <w:rsid w:val="00DD46E9"/>
    <w:rsid w:val="00DD4FD1"/>
    <w:rsid w:val="00DD5DB0"/>
    <w:rsid w:val="00DD5DCD"/>
    <w:rsid w:val="00DE0FDB"/>
    <w:rsid w:val="00DE3805"/>
    <w:rsid w:val="00DE561F"/>
    <w:rsid w:val="00DE599C"/>
    <w:rsid w:val="00DE5BC0"/>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75E0"/>
    <w:rsid w:val="00E22924"/>
    <w:rsid w:val="00E23567"/>
    <w:rsid w:val="00E23634"/>
    <w:rsid w:val="00E23C43"/>
    <w:rsid w:val="00E240D4"/>
    <w:rsid w:val="00E25D6D"/>
    <w:rsid w:val="00E2718D"/>
    <w:rsid w:val="00E27280"/>
    <w:rsid w:val="00E30A89"/>
    <w:rsid w:val="00E30E4E"/>
    <w:rsid w:val="00E31ED4"/>
    <w:rsid w:val="00E328E4"/>
    <w:rsid w:val="00E33B7C"/>
    <w:rsid w:val="00E35882"/>
    <w:rsid w:val="00E40867"/>
    <w:rsid w:val="00E4184B"/>
    <w:rsid w:val="00E41A30"/>
    <w:rsid w:val="00E41EBB"/>
    <w:rsid w:val="00E44DFD"/>
    <w:rsid w:val="00E44EEB"/>
    <w:rsid w:val="00E46005"/>
    <w:rsid w:val="00E4617A"/>
    <w:rsid w:val="00E464B4"/>
    <w:rsid w:val="00E46C47"/>
    <w:rsid w:val="00E50065"/>
    <w:rsid w:val="00E51578"/>
    <w:rsid w:val="00E517F9"/>
    <w:rsid w:val="00E51BE7"/>
    <w:rsid w:val="00E52AED"/>
    <w:rsid w:val="00E53751"/>
    <w:rsid w:val="00E5628E"/>
    <w:rsid w:val="00E570E3"/>
    <w:rsid w:val="00E6006D"/>
    <w:rsid w:val="00E60893"/>
    <w:rsid w:val="00E6091B"/>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307"/>
    <w:rsid w:val="00F026CD"/>
    <w:rsid w:val="00F039AB"/>
    <w:rsid w:val="00F05F76"/>
    <w:rsid w:val="00F06ED2"/>
    <w:rsid w:val="00F07774"/>
    <w:rsid w:val="00F07FF2"/>
    <w:rsid w:val="00F106A3"/>
    <w:rsid w:val="00F11177"/>
    <w:rsid w:val="00F11FC7"/>
    <w:rsid w:val="00F13F43"/>
    <w:rsid w:val="00F14096"/>
    <w:rsid w:val="00F14580"/>
    <w:rsid w:val="00F14D10"/>
    <w:rsid w:val="00F14ECE"/>
    <w:rsid w:val="00F1546A"/>
    <w:rsid w:val="00F175BB"/>
    <w:rsid w:val="00F20002"/>
    <w:rsid w:val="00F27D9C"/>
    <w:rsid w:val="00F31AC3"/>
    <w:rsid w:val="00F31BB8"/>
    <w:rsid w:val="00F320D0"/>
    <w:rsid w:val="00F339F2"/>
    <w:rsid w:val="00F33FFA"/>
    <w:rsid w:val="00F352F3"/>
    <w:rsid w:val="00F35FD9"/>
    <w:rsid w:val="00F367A7"/>
    <w:rsid w:val="00F37C05"/>
    <w:rsid w:val="00F40BA1"/>
    <w:rsid w:val="00F40FEB"/>
    <w:rsid w:val="00F42750"/>
    <w:rsid w:val="00F44AA5"/>
    <w:rsid w:val="00F47BB1"/>
    <w:rsid w:val="00F51C7C"/>
    <w:rsid w:val="00F52E85"/>
    <w:rsid w:val="00F540C6"/>
    <w:rsid w:val="00F54142"/>
    <w:rsid w:val="00F54FB8"/>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500D"/>
    <w:rsid w:val="00FB519D"/>
    <w:rsid w:val="00FB611C"/>
    <w:rsid w:val="00FB6D95"/>
    <w:rsid w:val="00FB7E26"/>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606"/>
    <w:rsid w:val="00FE1574"/>
    <w:rsid w:val="00FE1B76"/>
    <w:rsid w:val="00FE32CC"/>
    <w:rsid w:val="00FE3900"/>
    <w:rsid w:val="00FE5014"/>
    <w:rsid w:val="00FE5143"/>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41.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microsoft.com/office/2018/08/relationships/commentsExtensible" Target="commentsExtensible.xml"/><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png"/><Relationship Id="rId83" Type="http://schemas.openxmlformats.org/officeDocument/2006/relationships/oleObject" Target="embeddings/oleObject36.bin"/><Relationship Id="rId88" Type="http://schemas.openxmlformats.org/officeDocument/2006/relationships/image" Target="media/image40.png"/><Relationship Id="rId91" Type="http://schemas.openxmlformats.org/officeDocument/2006/relationships/image" Target="media/image43.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microsoft.com/office/2016/09/relationships/commentsIds" Target="commentsIds.xml"/><Relationship Id="rId81" Type="http://schemas.openxmlformats.org/officeDocument/2006/relationships/oleObject" Target="embeddings/oleObject35.bin"/><Relationship Id="rId86" Type="http://schemas.openxmlformats.org/officeDocument/2006/relationships/image" Target="media/image38.png"/><Relationship Id="rId94"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comments" Target="comments.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1/relationships/commentsExtended" Target="commentsExtended.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TotalTime>
  <Pages>36</Pages>
  <Words>12615</Words>
  <Characters>69386</Characters>
  <Application>Microsoft Office Word</Application>
  <DocSecurity>0</DocSecurity>
  <Lines>578</Lines>
  <Paragraphs>16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1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25</cp:revision>
  <cp:lastPrinted>2024-06-26T10:48:00Z</cp:lastPrinted>
  <dcterms:created xsi:type="dcterms:W3CDTF">2024-07-24T08:14:00Z</dcterms:created>
  <dcterms:modified xsi:type="dcterms:W3CDTF">2024-07-29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